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85DA87" w14:textId="38F77955" w:rsidR="00C57864" w:rsidRPr="00D24BF5" w:rsidRDefault="00C57864" w:rsidP="00C57864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D24BF5">
        <w:rPr>
          <w:rFonts w:cstheme="minorHAnsi"/>
          <w:b/>
          <w:color w:val="000000" w:themeColor="text1"/>
          <w:sz w:val="36"/>
          <w:szCs w:val="36"/>
        </w:rPr>
        <w:t>Nastavni listići</w:t>
      </w:r>
    </w:p>
    <w:p w14:paraId="151D5413" w14:textId="08F68906" w:rsidR="00C57864" w:rsidRPr="00D24BF5" w:rsidRDefault="00C57864" w:rsidP="00C57864">
      <w:pPr>
        <w:tabs>
          <w:tab w:val="left" w:pos="5873"/>
        </w:tabs>
        <w:spacing w:after="0"/>
        <w:rPr>
          <w:color w:val="000000" w:themeColor="text1"/>
        </w:rPr>
      </w:pPr>
      <w:r>
        <w:rPr>
          <w:noProof/>
          <w:color w:val="000000" w:themeColor="text1"/>
          <w:lang w:eastAsia="hr-HR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74FF79F" wp14:editId="15B009C2">
                <wp:simplePos x="0" y="0"/>
                <wp:positionH relativeFrom="column">
                  <wp:posOffset>29210</wp:posOffset>
                </wp:positionH>
                <wp:positionV relativeFrom="paragraph">
                  <wp:posOffset>115189</wp:posOffset>
                </wp:positionV>
                <wp:extent cx="5998123" cy="2352675"/>
                <wp:effectExtent l="19050" t="0" r="0" b="47625"/>
                <wp:wrapNone/>
                <wp:docPr id="16" name="Grupa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998123" cy="2352675"/>
                          <a:chOff x="0" y="0"/>
                          <a:chExt cx="6170368" cy="2439964"/>
                        </a:xfrm>
                      </wpg:grpSpPr>
                      <wps:wsp>
                        <wps:cNvPr id="17" name="Text Box 17"/>
                        <wps:cNvSpPr txBox="1"/>
                        <wps:spPr>
                          <a:xfrm>
                            <a:off x="2703370" y="87443"/>
                            <a:ext cx="508870" cy="4603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D38C80" w14:textId="77777777" w:rsidR="00C57864" w:rsidRDefault="00C57864" w:rsidP="00C57864">
                              <w:r w:rsidRPr="00D32FA8">
                                <w:rPr>
                                  <w:position w:val="-22"/>
                                </w:rPr>
                                <w:object w:dxaOrig="480" w:dyaOrig="580" w14:anchorId="1AB1C4B1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67" type="#_x0000_t75" style="width:24pt;height:27.75pt" o:ole="">
                                    <v:imagedata r:id="rId4" o:title=""/>
                                  </v:shape>
                                  <o:OLEObject Type="Embed" ProgID="Equation.DSMT4" ShapeID="_x0000_i1067" DrawAspect="Content" ObjectID="_1697335637" r:id="rId5"/>
                                </w:object>
                              </w:r>
                            </w:p>
                            <w:p w14:paraId="3EC1C7F1" w14:textId="77777777" w:rsidR="00C57864" w:rsidRDefault="00C57864" w:rsidP="00C57864"/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" name="Group 18"/>
                        <wpg:cNvGrpSpPr/>
                        <wpg:grpSpPr>
                          <a:xfrm>
                            <a:off x="0" y="0"/>
                            <a:ext cx="6170368" cy="2439964"/>
                            <a:chOff x="0" y="0"/>
                            <a:chExt cx="6170368" cy="2439964"/>
                          </a:xfrm>
                        </wpg:grpSpPr>
                        <wps:wsp>
                          <wps:cNvPr id="19" name="Straight Arrow Connector 19"/>
                          <wps:cNvCnPr/>
                          <wps:spPr>
                            <a:xfrm>
                              <a:off x="437322" y="1017767"/>
                              <a:ext cx="45719" cy="469127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/>
                              <a:tailEnd type="none"/>
                            </a:ln>
                            <a:effectLst/>
                          </wps:spPr>
                          <wps:bodyPr/>
                        </wps:wsp>
                        <wpg:grpSp>
                          <wpg:cNvPr id="20" name="Group 20"/>
                          <wpg:cNvGrpSpPr/>
                          <wpg:grpSpPr>
                            <a:xfrm>
                              <a:off x="0" y="0"/>
                              <a:ext cx="6170368" cy="2439964"/>
                              <a:chOff x="0" y="0"/>
                              <a:chExt cx="6170368" cy="2439964"/>
                            </a:xfrm>
                          </wpg:grpSpPr>
                          <wps:wsp>
                            <wps:cNvPr id="22" name="Straight Arrow Connector 22"/>
                            <wps:cNvCnPr/>
                            <wps:spPr>
                              <a:xfrm>
                                <a:off x="5613621" y="1144988"/>
                                <a:ext cx="45719" cy="5802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23" name="Group 23"/>
                            <wpg:cNvGrpSpPr/>
                            <wpg:grpSpPr>
                              <a:xfrm>
                                <a:off x="0" y="0"/>
                                <a:ext cx="6170368" cy="2439964"/>
                                <a:chOff x="0" y="0"/>
                                <a:chExt cx="6170368" cy="2439964"/>
                              </a:xfrm>
                            </wpg:grpSpPr>
                            <wps:wsp>
                              <wps:cNvPr id="24" name="Straight Arrow Connector 24"/>
                              <wps:cNvCnPr/>
                              <wps:spPr>
                                <a:xfrm flipV="1">
                                  <a:off x="2743200" y="508883"/>
                                  <a:ext cx="569043" cy="4571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25" name="Group 25"/>
                              <wpg:cNvGrpSpPr/>
                              <wpg:grpSpPr>
                                <a:xfrm>
                                  <a:off x="0" y="0"/>
                                  <a:ext cx="6170368" cy="2439964"/>
                                  <a:chOff x="0" y="0"/>
                                  <a:chExt cx="6170368" cy="2439964"/>
                                </a:xfrm>
                              </wpg:grpSpPr>
                              <wpg:grpSp>
                                <wpg:cNvPr id="26" name="Group 26"/>
                                <wpg:cNvGrpSpPr/>
                                <wpg:grpSpPr>
                                  <a:xfrm>
                                    <a:off x="0" y="0"/>
                                    <a:ext cx="6026963" cy="2439964"/>
                                    <a:chOff x="39719" y="79505"/>
                                    <a:chExt cx="6026963" cy="2439964"/>
                                  </a:xfrm>
                                </wpg:grpSpPr>
                                <wpg:grpSp>
                                  <wpg:cNvPr id="27" name="Group 27"/>
                                  <wpg:cNvGrpSpPr/>
                                  <wpg:grpSpPr>
                                    <a:xfrm>
                                      <a:off x="39719" y="79505"/>
                                      <a:ext cx="6026963" cy="1047141"/>
                                      <a:chOff x="39719" y="79505"/>
                                      <a:chExt cx="6026963" cy="1047141"/>
                                    </a:xfrm>
                                  </wpg:grpSpPr>
                                  <wps:wsp>
                                    <wps:cNvPr id="28" name="Cloud 28"/>
                                    <wps:cNvSpPr/>
                                    <wps:spPr>
                                      <a:xfrm>
                                        <a:off x="39719" y="317684"/>
                                        <a:ext cx="1001238" cy="699686"/>
                                      </a:xfrm>
                                      <a:prstGeom prst="cloud">
                                        <a:avLst/>
                                      </a:prstGeom>
                                      <a:solidFill>
                                        <a:srgbClr val="5B9BD5">
                                          <a:lumMod val="20000"/>
                                          <a:lumOff val="80000"/>
                                        </a:srgbClr>
                                      </a:solidFill>
                                      <a:ln w="12700" cap="flat" cmpd="sng" algn="ctr">
                                        <a:solidFill>
                                          <a:srgbClr val="5B9BD5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7014EC73" w14:textId="77777777" w:rsidR="00C57864" w:rsidRDefault="00C57864" w:rsidP="00C57864">
                                          <w:pPr>
                                            <w:jc w:val="center"/>
                                          </w:pPr>
                                          <w:r w:rsidRPr="002A52F2">
                                            <w:rPr>
                                              <w:position w:val="-22"/>
                                            </w:rPr>
                                            <w:object w:dxaOrig="360" w:dyaOrig="580" w14:anchorId="0F4F4BA0">
                                              <v:shape id="_x0000_i1068" type="#_x0000_t75" style="width:16.5pt;height:27.75pt" o:ole="">
                                                <v:imagedata r:id="rId6" o:title=""/>
                                              </v:shape>
                                              <o:OLEObject Type="Embed" ProgID="Equation.DSMT4" ShapeID="_x0000_i1068" DrawAspect="Content" ObjectID="_1697335638" r:id="rId7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" name="Straight Arrow Connector 29"/>
                                    <wps:cNvCnPr/>
                                    <wps:spPr>
                                      <a:xfrm>
                                        <a:off x="1097273" y="540288"/>
                                        <a:ext cx="548653" cy="7916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0" name="Text Box 30"/>
                                    <wps:cNvSpPr txBox="1"/>
                                    <wps:spPr>
                                      <a:xfrm>
                                        <a:off x="1097216" y="79505"/>
                                        <a:ext cx="410885" cy="461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3C38A48" w14:textId="77777777" w:rsidR="00C57864" w:rsidRDefault="00C57864" w:rsidP="00C57864">
                                          <w:r w:rsidRPr="00D32FA8">
                                            <w:rPr>
                                              <w:position w:val="-22"/>
                                            </w:rPr>
                                            <w:object w:dxaOrig="360" w:dyaOrig="580" w14:anchorId="75493001">
                                              <v:shape id="_x0000_i1069" type="#_x0000_t75" style="width:16.5pt;height:27.75pt" o:ole="">
                                                <v:imagedata r:id="rId8" o:title=""/>
                                              </v:shape>
                                              <o:OLEObject Type="Embed" ProgID="Equation.DSMT4" ShapeID="_x0000_i1069" DrawAspect="Content" ObjectID="_1697335639" r:id="rId9"/>
                                            </w:object>
                                          </w:r>
                                        </w:p>
                                        <w:p w14:paraId="4F9C9FA2" w14:textId="77777777" w:rsidR="00C57864" w:rsidRDefault="00C57864" w:rsidP="00C57864"/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1" name="Cloud 31"/>
                                    <wps:cNvSpPr/>
                                    <wps:spPr>
                                      <a:xfrm>
                                        <a:off x="1700992" y="166240"/>
                                        <a:ext cx="988337" cy="676196"/>
                                      </a:xfrm>
                                      <a:prstGeom prst="cloud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rgbClr val="5B9BD5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D867D12" w14:textId="77777777" w:rsidR="00C57864" w:rsidRDefault="00C57864" w:rsidP="00C57864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2" name="Cloud 32"/>
                                    <wps:cNvSpPr/>
                                    <wps:spPr>
                                      <a:xfrm>
                                        <a:off x="3442883" y="174601"/>
                                        <a:ext cx="983742" cy="667527"/>
                                      </a:xfrm>
                                      <a:prstGeom prst="cloud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rgbClr val="5B9BD5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18ACCFF5" w14:textId="77777777" w:rsidR="00C57864" w:rsidRDefault="00C57864" w:rsidP="00C57864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3" name="Straight Arrow Connector 33"/>
                                    <wps:cNvCnPr/>
                                    <wps:spPr>
                                      <a:xfrm>
                                        <a:off x="4565748" y="676218"/>
                                        <a:ext cx="565506" cy="6340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4" name="Text Box 34"/>
                                    <wps:cNvSpPr txBox="1"/>
                                    <wps:spPr>
                                      <a:xfrm>
                                        <a:off x="4587737" y="450271"/>
                                        <a:ext cx="488620" cy="46099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852AD95" w14:textId="77777777" w:rsidR="00C57864" w:rsidRDefault="00C57864" w:rsidP="00C57864">
                                          <w:r w:rsidRPr="00E954FE">
                                            <w:rPr>
                                              <w:position w:val="-6"/>
                                            </w:rPr>
                                            <w:object w:dxaOrig="460" w:dyaOrig="260" w14:anchorId="3AFF1EF0">
                                              <v:shape id="_x0000_i1070" type="#_x0000_t75" style="width:22.5pt;height:13.5pt" o:ole="">
                                                <v:imagedata r:id="rId10" o:title=""/>
                                              </v:shape>
                                              <o:OLEObject Type="Embed" ProgID="Equation.DSMT4" ShapeID="_x0000_i1070" DrawAspect="Content" ObjectID="_1697335640" r:id="rId11"/>
                                            </w:object>
                                          </w:r>
                                        </w:p>
                                        <w:p w14:paraId="46DA2983" w14:textId="77777777" w:rsidR="00C57864" w:rsidRDefault="00C57864" w:rsidP="00C57864"/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5" name="Cloud 35"/>
                                    <wps:cNvSpPr/>
                                    <wps:spPr>
                                      <a:xfrm>
                                        <a:off x="5176259" y="450347"/>
                                        <a:ext cx="890423" cy="676299"/>
                                      </a:xfrm>
                                      <a:prstGeom prst="cloud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rgbClr val="5B9BD5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0DFDCD31" w14:textId="77777777" w:rsidR="00C57864" w:rsidRDefault="00C57864" w:rsidP="00C57864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6" name="Group 36"/>
                                  <wpg:cNvGrpSpPr/>
                                  <wpg:grpSpPr>
                                    <a:xfrm>
                                      <a:off x="127209" y="1618538"/>
                                      <a:ext cx="5939466" cy="900931"/>
                                      <a:chOff x="71550" y="75984"/>
                                      <a:chExt cx="5939466" cy="900931"/>
                                    </a:xfrm>
                                  </wpg:grpSpPr>
                                  <wps:wsp>
                                    <wps:cNvPr id="37" name="Cloud 37"/>
                                    <wps:cNvSpPr/>
                                    <wps:spPr>
                                      <a:xfrm>
                                        <a:off x="71550" y="75984"/>
                                        <a:ext cx="913751" cy="739641"/>
                                      </a:xfrm>
                                      <a:prstGeom prst="cloud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rgbClr val="5B9BD5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3BC59C46" w14:textId="77777777" w:rsidR="00C57864" w:rsidRDefault="00C57864" w:rsidP="00C57864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" name="Text Box 38"/>
                                    <wps:cNvSpPr txBox="1"/>
                                    <wps:spPr>
                                      <a:xfrm>
                                        <a:off x="1159843" y="110921"/>
                                        <a:ext cx="488620" cy="46099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133AD4D" w14:textId="77777777" w:rsidR="00C57864" w:rsidRDefault="00C57864" w:rsidP="00C57864">
                                          <w:r w:rsidRPr="00D32FA8">
                                            <w:rPr>
                                              <w:position w:val="-22"/>
                                            </w:rPr>
                                            <w:object w:dxaOrig="460" w:dyaOrig="580" w14:anchorId="1FFD3DAC">
                                              <v:shape id="_x0000_i1071" type="#_x0000_t75" style="width:22.5pt;height:27.75pt" o:ole="">
                                                <v:imagedata r:id="rId12" o:title=""/>
                                              </v:shape>
                                              <o:OLEObject Type="Embed" ProgID="Equation.DSMT4" ShapeID="_x0000_i1071" DrawAspect="Content" ObjectID="_1697335641" r:id="rId13"/>
                                            </w:object>
                                          </w:r>
                                        </w:p>
                                        <w:p w14:paraId="468C3731" w14:textId="77777777" w:rsidR="00C57864" w:rsidRDefault="00C57864" w:rsidP="00C57864"/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9" name="Cloud 39"/>
                                    <wps:cNvSpPr/>
                                    <wps:spPr>
                                      <a:xfrm>
                                        <a:off x="1696161" y="197416"/>
                                        <a:ext cx="1031374" cy="707482"/>
                                      </a:xfrm>
                                      <a:prstGeom prst="cloud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rgbClr val="5B9BD5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6364D662" w14:textId="77777777" w:rsidR="00C57864" w:rsidRDefault="00C57864" w:rsidP="00C57864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" name="Text Box 40"/>
                                    <wps:cNvSpPr txBox="1"/>
                                    <wps:spPr>
                                      <a:xfrm>
                                        <a:off x="2815932" y="75993"/>
                                        <a:ext cx="480695" cy="6159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9436796" w14:textId="77777777" w:rsidR="00C57864" w:rsidRDefault="00C57864" w:rsidP="00C57864">
                                          <w:r w:rsidRPr="002A52F2">
                                            <w:rPr>
                                              <w:position w:val="-22"/>
                                            </w:rPr>
                                            <w:object w:dxaOrig="460" w:dyaOrig="580" w14:anchorId="362A8BD6">
                                              <v:shape id="_x0000_i1072" type="#_x0000_t75" style="width:22.5pt;height:27.75pt" o:ole="">
                                                <v:imagedata r:id="rId14" o:title=""/>
                                              </v:shape>
                                              <o:OLEObject Type="Embed" ProgID="Equation.DSMT4" ShapeID="_x0000_i1072" DrawAspect="Content" ObjectID="_1697335642" r:id="rId15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1" name="Cloud 41"/>
                                    <wps:cNvSpPr/>
                                    <wps:spPr>
                                      <a:xfrm>
                                        <a:off x="3458215" y="164560"/>
                                        <a:ext cx="990547" cy="668502"/>
                                      </a:xfrm>
                                      <a:prstGeom prst="cloud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rgbClr val="5B9BD5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249DB13D" w14:textId="77777777" w:rsidR="00C57864" w:rsidRDefault="00C57864" w:rsidP="00C57864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" name="Straight Arrow Connector 42"/>
                                    <wps:cNvCnPr/>
                                    <wps:spPr>
                                      <a:xfrm>
                                        <a:off x="4532202" y="619728"/>
                                        <a:ext cx="521401" cy="4817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headEnd type="triangle"/>
                                        <a:tailEnd type="none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" name="Text Box 48"/>
                                    <wps:cNvSpPr txBox="1"/>
                                    <wps:spPr>
                                      <a:xfrm>
                                        <a:off x="4488078" y="164386"/>
                                        <a:ext cx="646049" cy="46165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95698B0" w14:textId="77777777" w:rsidR="00C57864" w:rsidRDefault="00C57864" w:rsidP="00C57864">
                                          <w:r w:rsidRPr="00F92508">
                                            <w:rPr>
                                              <w:position w:val="-26"/>
                                            </w:rPr>
                                            <w:object w:dxaOrig="700" w:dyaOrig="639" w14:anchorId="6C3E9E95">
                                              <v:shape id="_x0000_i1073" type="#_x0000_t75" style="width:34.5pt;height:31.5pt" o:ole="">
                                                <v:imagedata r:id="rId16" o:title=""/>
                                              </v:shape>
                                              <o:OLEObject Type="Embed" ProgID="Equation.DSMT4" ShapeID="_x0000_i1073" DrawAspect="Content" ObjectID="_1697335643" r:id="rId17"/>
                                            </w:object>
                                          </w:r>
                                        </w:p>
                                        <w:p w14:paraId="4A2C7AC5" w14:textId="77777777" w:rsidR="00C57864" w:rsidRDefault="00C57864" w:rsidP="00C57864"/>
                                      </w:txbxContent>
                                    </wps:txbx>
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" name="Cloud 49"/>
                                    <wps:cNvSpPr/>
                                    <wps:spPr>
                                      <a:xfrm>
                                        <a:off x="5120593" y="301590"/>
                                        <a:ext cx="890423" cy="675325"/>
                                      </a:xfrm>
                                      <a:prstGeom prst="cloud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rgbClr val="5B9BD5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14:paraId="5A347000" w14:textId="77777777" w:rsidR="00C57864" w:rsidRDefault="00C57864" w:rsidP="00C57864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50" name="Straight Arrow Connector 50"/>
                                <wps:cNvCnPr/>
                                <wps:spPr>
                                  <a:xfrm flipV="1">
                                    <a:off x="2838616" y="1987826"/>
                                    <a:ext cx="564543" cy="4571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 type="triangle"/>
                                    <a:tailEnd type="none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3" name="Straight Arrow Connector 51"/>
                                <wps:cNvCnPr/>
                                <wps:spPr>
                                  <a:xfrm>
                                    <a:off x="1057524" y="1940118"/>
                                    <a:ext cx="599391" cy="8756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headEnd type="triangle"/>
                                    <a:tailEnd type="none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52" name="Text Box 52"/>
                                <wps:cNvSpPr txBox="1"/>
                                <wps:spPr>
                                  <a:xfrm>
                                    <a:off x="5573311" y="1200587"/>
                                    <a:ext cx="597057" cy="45835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840CB01" w14:textId="77777777" w:rsidR="00C57864" w:rsidRDefault="00C57864" w:rsidP="00C57864">
                                      <w:r w:rsidRPr="00E954FE">
                                        <w:rPr>
                                          <w:position w:val="-12"/>
                                        </w:rPr>
                                        <w:object w:dxaOrig="620" w:dyaOrig="360" w14:anchorId="70293771">
                                          <v:shape id="_x0000_i1074" type="#_x0000_t75" style="width:30.75pt;height:16.5pt" o:ole="">
                                            <v:imagedata r:id="rId18" o:title=""/>
                                          </v:shape>
                                          <o:OLEObject Type="Embed" ProgID="Equation.DSMT4" ShapeID="_x0000_i1074" DrawAspect="Content" ObjectID="_1697335644" r:id="rId19"/>
                                        </w:object>
                                      </w:r>
                                    </w:p>
                                    <w:p w14:paraId="68B8E75D" w14:textId="77777777" w:rsidR="00C57864" w:rsidRDefault="00C57864" w:rsidP="00C57864"/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3" name="Text Box 53"/>
                                <wps:cNvSpPr txBox="1"/>
                                <wps:spPr>
                                  <a:xfrm>
                                    <a:off x="437206" y="1017650"/>
                                    <a:ext cx="410885" cy="4616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513EE31" w14:textId="77777777" w:rsidR="00C57864" w:rsidRDefault="00C57864" w:rsidP="00C57864">
                                      <w:r w:rsidRPr="00D32FA8">
                                        <w:rPr>
                                          <w:position w:val="-22"/>
                                        </w:rPr>
                                        <w:object w:dxaOrig="360" w:dyaOrig="580" w14:anchorId="0348A5F9">
                                          <v:shape id="_x0000_i1075" type="#_x0000_t75" style="width:16.5pt;height:27.75pt" o:ole="">
                                            <v:imagedata r:id="rId20" o:title=""/>
                                          </v:shape>
                                          <o:OLEObject Type="Embed" ProgID="Equation.DSMT4" ShapeID="_x0000_i1075" DrawAspect="Content" ObjectID="_1697335645" r:id="rId21"/>
                                        </w:object>
                                      </w:r>
                                    </w:p>
                                    <w:p w14:paraId="38A59223" w14:textId="77777777" w:rsidR="00C57864" w:rsidRDefault="00C57864" w:rsidP="00C57864"/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4FF79F" id="Grupa 16" o:spid="_x0000_s1026" style="position:absolute;margin-left:2.3pt;margin-top:9.05pt;width:472.3pt;height:185.25pt;z-index:251663360;mso-width-relative:margin;mso-height-relative:margin" coordsize="61703,24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" o:spid="_x0000_s1027" type="#_x0000_t202" style="position:absolute;left:27033;top:874;width:5089;height:4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<v:textbox>
                    <w:txbxContent>
                      <w:p w14:paraId="30D38C80" w14:textId="77777777" w:rsidR="00C57864" w:rsidRDefault="00C57864" w:rsidP="00C57864">
                        <w:r w:rsidRPr="00D32FA8">
                          <w:rPr>
                            <w:position w:val="-22"/>
                          </w:rPr>
                          <w:object w:dxaOrig="480" w:dyaOrig="580" w14:anchorId="1AB1C4B1">
                            <v:shape id="_x0000_i1067" type="#_x0000_t75" style="width:24pt;height:27.75pt" o:ole="">
                              <v:imagedata r:id="rId4" o:title=""/>
                            </v:shape>
                            <o:OLEObject Type="Embed" ProgID="Equation.DSMT4" ShapeID="_x0000_i1067" DrawAspect="Content" ObjectID="_1697335637" r:id="rId22"/>
                          </w:object>
                        </w:r>
                      </w:p>
                      <w:p w14:paraId="3EC1C7F1" w14:textId="77777777" w:rsidR="00C57864" w:rsidRDefault="00C57864" w:rsidP="00C57864"/>
                    </w:txbxContent>
                  </v:textbox>
                </v:shape>
                <v:group id="Group 18" o:spid="_x0000_s1028" style="position:absolute;width:61703;height:24399" coordsize="61703,24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9" o:spid="_x0000_s1029" type="#_x0000_t32" style="position:absolute;left:4373;top:10177;width:457;height:469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" strokecolor="windowText" strokeweight="1.5pt">
                    <v:stroke startarrow="block" joinstyle="miter"/>
                  </v:shape>
                  <v:group id="Group 20" o:spid="_x0000_s1030" style="position:absolute;width:61703;height:24399" coordsize="61703,24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shape id="Straight Arrow Connector 22" o:spid="_x0000_s1031" type="#_x0000_t32" style="position:absolute;left:56136;top:11449;width:457;height:580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" strokecolor="windowText" strokeweight="1.5pt">
                      <v:stroke endarrow="block" joinstyle="miter"/>
                    </v:shape>
                    <v:group id="Group 23" o:spid="_x0000_s1032" style="position:absolute;width:61703;height:24399" coordsize="61703,24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<v:shape id="Straight Arrow Connector 24" o:spid="_x0000_s1033" type="#_x0000_t32" style="position:absolute;left:27432;top:5088;width:5690;height:45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" strokecolor="windowText" strokeweight="1.5pt">
                        <v:stroke endarrow="block" joinstyle="miter"/>
                      </v:shape>
                      <v:group id="Group 25" o:spid="_x0000_s1034" style="position:absolute;width:61703;height:24399" coordsize="61703,24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<v:group id="Group 26" o:spid="_x0000_s1035" style="position:absolute;width:60269;height:24399" coordorigin="397,795" coordsize="60269,24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<v:group id="Group 27" o:spid="_x0000_s1036" style="position:absolute;left:397;top:795;width:60269;height:10471" coordorigin="397,795" coordsize="60269,10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<v:shape id="Cloud 28" o:spid="_x0000_s1037" style="position:absolute;left:397;top:3176;width:10012;height:6997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#deebf7" strokecolor="#5b9bd5" strokeweight="1pt">
                              <v:stroke joinstyle="miter"/>
                              <v:formulas/>
                              <v:path arrowok="t" o:connecttype="custom" o:connectlocs="108769,423974;50062,411066;160569,565239;134889,571410;381907,633119;366425,604937;668118,562842;661930,593761;791001,371773;866349,487351;968744,248680;935184,292022;888228,87882;889989,108354;673935,64008;691132,37900;513158,76447;521478,53934;324475,84092;354605,105925;95651,255726;90390,232743" o:connectangles="0,0,0,0,0,0,0,0,0,0,0,0,0,0,0,0,0,0,0,0,0,0" textboxrect="0,0,43200,43200"/>
                              <v:textbox>
                                <w:txbxContent>
                                  <w:p w14:paraId="7014EC73" w14:textId="77777777" w:rsidR="00C57864" w:rsidRDefault="00C57864" w:rsidP="00C57864">
                                    <w:pPr>
                                      <w:jc w:val="center"/>
                                    </w:pPr>
                                    <w:r w:rsidRPr="002A52F2">
                                      <w:rPr>
                                        <w:position w:val="-22"/>
                                      </w:rPr>
                                      <w:object w:dxaOrig="360" w:dyaOrig="580" w14:anchorId="0F4F4BA0">
                                        <v:shape id="_x0000_i1068" type="#_x0000_t75" style="width:16.5pt;height:27.75pt" o:ole="">
                                          <v:imagedata r:id="rId6" o:title=""/>
                                        </v:shape>
                                        <o:OLEObject Type="Embed" ProgID="Equation.DSMT4" ShapeID="_x0000_i1068" DrawAspect="Content" ObjectID="_1697335638" r:id="rId2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29" o:spid="_x0000_s1038" type="#_x0000_t32" style="position:absolute;left:10972;top:5402;width:5487;height:7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" strokecolor="windowText" strokeweight="1.5pt">
                              <v:stroke endarrow="block" joinstyle="miter"/>
                            </v:shape>
                            <v:shape id="Text Box 30" o:spid="_x0000_s1039" type="#_x0000_t202" style="position:absolute;left:10972;top:795;width:4109;height:4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7xT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AWM7xT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13C38A48" w14:textId="77777777" w:rsidR="00C57864" w:rsidRDefault="00C57864" w:rsidP="00C57864">
                                    <w:r w:rsidRPr="00D32FA8">
                                      <w:rPr>
                                        <w:position w:val="-22"/>
                                      </w:rPr>
                                      <w:object w:dxaOrig="360" w:dyaOrig="580" w14:anchorId="75493001">
                                        <v:shape id="_x0000_i1069" type="#_x0000_t75" style="width:16.5pt;height:27.75pt" o:ole="">
                                          <v:imagedata r:id="rId8" o:title=""/>
                                        </v:shape>
                                        <o:OLEObject Type="Embed" ProgID="Equation.DSMT4" ShapeID="_x0000_i1069" DrawAspect="Content" ObjectID="_1697335639" r:id="rId24"/>
                                      </w:object>
                                    </w:r>
                                  </w:p>
                                  <w:p w14:paraId="4F9C9FA2" w14:textId="77777777" w:rsidR="00C57864" w:rsidRDefault="00C57864" w:rsidP="00C57864"/>
                                </w:txbxContent>
                              </v:textbox>
                            </v:shape>
                            <v:shape id="Cloud 31" o:spid="_x0000_s1040" style="position:absolute;left:17009;top:1662;width:9884;height:6762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    <v:stroke joinstyle="miter"/>
                              <v:formulas/>
                              <v:path arrowok="t" o:connecttype="custom" o:connectlocs="107367,409740;49417,397265;158500,546263;133151,552227;376987,611863;361704,584628;659509,543946;653401,573827;780809,359292;855186,470989;956262,240331;923134,282218;876783,84931;878522,104716;665251,61859;682227,36627;506546,73881;514759,52123;320294,81269;350036,102369;94418,247140;89225,224929" o:connectangles="0,0,0,0,0,0,0,0,0,0,0,0,0,0,0,0,0,0,0,0,0,0" textboxrect="0,0,43200,43200"/>
                              <v:textbox>
                                <w:txbxContent>
                                  <w:p w14:paraId="3D867D12" w14:textId="77777777" w:rsidR="00C57864" w:rsidRDefault="00C57864" w:rsidP="00C57864">
                                    <w:pPr>
                                      <w:jc w:val="center"/>
                                    </w:pPr>
                                  </w:p>
                                </w:txbxContent>
                              </v:textbox>
                            </v:shape>
                            <v:shape id="Cloud 32" o:spid="_x0000_s1041" style="position:absolute;left:34428;top:1746;width:9838;height:6675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    <v:stroke joinstyle="miter"/>
                              <v:formulas/>
                              <v:path arrowok="t" o:connecttype="custom" o:connectlocs="106868,404487;49187,392172;157763,539260;132532,545147;375234,604019;360022,577133;656443,536973;650363,566471;777179,354686;851210,464951;951816,237250;918842,278600;872707,83843;874437,103374;662159,61066;679055,36158;504191,72934;512366,51455;318805,80227;348409,101056;93979,243972;88810,222045" o:connectangles="0,0,0,0,0,0,0,0,0,0,0,0,0,0,0,0,0,0,0,0,0,0" textboxrect="0,0,43200,43200"/>
                              <v:textbox>
                                <w:txbxContent>
                                  <w:p w14:paraId="18ACCFF5" w14:textId="77777777" w:rsidR="00C57864" w:rsidRDefault="00C57864" w:rsidP="00C57864">
                                    <w:pPr>
                                      <w:jc w:val="center"/>
                                    </w:pPr>
                                  </w:p>
                                </w:txbxContent>
                              </v:textbox>
                            </v:shape>
                            <v:shape id="Straight Arrow Connector 33" o:spid="_x0000_s1042" type="#_x0000_t32" style="position:absolute;left:45657;top:6762;width:5655;height:6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" strokecolor="windowText" strokeweight="1.5pt">
                              <v:stroke endarrow="block" joinstyle="miter"/>
                            </v:shape>
                            <v:shape id="Text Box 34" o:spid="_x0000_s1043" type="#_x0000_t202" style="position:absolute;left:45877;top:4502;width:4886;height:4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LpQ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pCLpQ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6852AD95" w14:textId="77777777" w:rsidR="00C57864" w:rsidRDefault="00C57864" w:rsidP="00C57864">
                                    <w:r w:rsidRPr="00E954FE">
                                      <w:rPr>
                                        <w:position w:val="-6"/>
                                      </w:rPr>
                                      <w:object w:dxaOrig="460" w:dyaOrig="260" w14:anchorId="3AFF1EF0">
                                        <v:shape id="_x0000_i1070" type="#_x0000_t75" style="width:22.5pt;height:13.5pt" o:ole="">
                                          <v:imagedata r:id="rId10" o:title=""/>
                                        </v:shape>
                                        <o:OLEObject Type="Embed" ProgID="Equation.DSMT4" ShapeID="_x0000_i1070" DrawAspect="Content" ObjectID="_1697335640" r:id="rId25"/>
                                      </w:object>
                                    </w:r>
                                  </w:p>
                                  <w:p w14:paraId="46DA2983" w14:textId="77777777" w:rsidR="00C57864" w:rsidRDefault="00C57864" w:rsidP="00C57864"/>
                                </w:txbxContent>
                              </v:textbox>
                            </v:shape>
                            <v:shape id="Cloud 35" o:spid="_x0000_s1044" style="position:absolute;left:51762;top:4503;width:8904;height:6763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    <v:stroke joinstyle="miter"/>
                              <v:formulas/>
                              <v:path arrowok="t" o:connecttype="custom" o:connectlocs="96730,409803;44521,397326;142797,546346;119960,552311;339639,611957;325870,584717;594172,544029;588669,573915;703455,359346;770463,471061;861525,240368;831680,282261;789921,84944;791487,104732;599345,61869;614639,36633;456362,73892;463762,52131;288563,81281;315358,102384;85064,247178;80385,224963" o:connectangles="0,0,0,0,0,0,0,0,0,0,0,0,0,0,0,0,0,0,0,0,0,0" textboxrect="0,0,43200,43200"/>
                              <v:textbox>
                                <w:txbxContent>
                                  <w:p w14:paraId="0DFDCD31" w14:textId="77777777" w:rsidR="00C57864" w:rsidRDefault="00C57864" w:rsidP="00C57864">
                                    <w:pPr>
                                      <w:jc w:val="center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Group 36" o:spid="_x0000_s1045" style="position:absolute;left:1272;top:16185;width:59394;height:9009" coordorigin="715,759" coordsize="59394,9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    <v:shape id="Cloud 37" o:spid="_x0000_s1046" style="position:absolute;left:715;top:759;width:9138;height:7397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    <v:stroke joinstyle="miter"/>
                              <v:formulas/>
                              <v:path arrowok="t" o:connecttype="custom" o:connectlocs="99265,448185;45688,434539;146539,597517;123103,604040;348537,669272;334407,639481;609738,594983;604091,627668;721884,393003;790648,515181;884096,262881;853469,308697;810616,92900;812223,114542;615047,67663;630742,40064;468319,80813;475912,57014;296123,88894;323620,111973;87293,270329;82491,246033" o:connectangles="0,0,0,0,0,0,0,0,0,0,0,0,0,0,0,0,0,0,0,0,0,0" textboxrect="0,0,43200,43200"/>
                              <v:textbox>
                                <w:txbxContent>
                                  <w:p w14:paraId="3BC59C46" w14:textId="77777777" w:rsidR="00C57864" w:rsidRDefault="00C57864" w:rsidP="00C57864">
                                    <w:pPr>
                                      <w:jc w:val="center"/>
                                    </w:pPr>
                                  </w:p>
                                </w:txbxContent>
                              </v:textbox>
                            </v:shape>
                            <v:shape id="Text Box 38" o:spid="_x0000_s1047" type="#_x0000_t202" style="position:absolute;left:11598;top:1109;width:4886;height:4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5133AD4D" w14:textId="77777777" w:rsidR="00C57864" w:rsidRDefault="00C57864" w:rsidP="00C57864">
                                    <w:r w:rsidRPr="00D32FA8">
                                      <w:rPr>
                                        <w:position w:val="-22"/>
                                      </w:rPr>
                                      <w:object w:dxaOrig="460" w:dyaOrig="580" w14:anchorId="1FFD3DAC">
                                        <v:shape id="_x0000_i1071" type="#_x0000_t75" style="width:22.5pt;height:27.75pt" o:ole="">
                                          <v:imagedata r:id="rId12" o:title=""/>
                                        </v:shape>
                                        <o:OLEObject Type="Embed" ProgID="Equation.DSMT4" ShapeID="_x0000_i1071" DrawAspect="Content" ObjectID="_1697335641" r:id="rId26"/>
                                      </w:object>
                                    </w:r>
                                  </w:p>
                                  <w:p w14:paraId="468C3731" w14:textId="77777777" w:rsidR="00C57864" w:rsidRDefault="00C57864" w:rsidP="00C57864"/>
                                </w:txbxContent>
                              </v:textbox>
                            </v:shape>
                            <v:shape id="Cloud 39" o:spid="_x0000_s1048" style="position:absolute;left:16961;top:1974;width:10314;height:7074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    <v:stroke joinstyle="miter"/>
                              <v:formulas/>
                              <v:path arrowok="t" o:connecttype="custom" o:connectlocs="112043,428698;51569,415646;165402,571537;138949,577777;393402,640173;377454,611677;688227,569114;681853,600377;814809,375915;892425,492781;997902,251451;963332,295275;914962,88861;916777,109561;694220,64722;711935,38322;528603,77299;537174,54535;334242,85029;365278,107105;98530,258575;93110,235336" o:connectangles="0,0,0,0,0,0,0,0,0,0,0,0,0,0,0,0,0,0,0,0,0,0" textboxrect="0,0,43200,43200"/>
                              <v:textbox>
                                <w:txbxContent>
                                  <w:p w14:paraId="6364D662" w14:textId="77777777" w:rsidR="00C57864" w:rsidRDefault="00C57864" w:rsidP="00C57864">
                                    <w:pPr>
                                      <w:jc w:val="center"/>
                                    </w:pPr>
                                  </w:p>
                                </w:txbxContent>
                              </v:textbox>
                            </v:shape>
                            <v:shape id="Text Box 40" o:spid="_x0000_s1049" type="#_x0000_t202" style="position:absolute;left:28159;top:759;width:4807;height:61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19436796" w14:textId="77777777" w:rsidR="00C57864" w:rsidRDefault="00C57864" w:rsidP="00C57864">
                                    <w:r w:rsidRPr="002A52F2">
                                      <w:rPr>
                                        <w:position w:val="-22"/>
                                      </w:rPr>
                                      <w:object w:dxaOrig="460" w:dyaOrig="580" w14:anchorId="362A8BD6">
                                        <v:shape id="_x0000_i1072" type="#_x0000_t75" style="width:22.5pt;height:27.75pt" o:ole="">
                                          <v:imagedata r:id="rId14" o:title=""/>
                                        </v:shape>
                                        <o:OLEObject Type="Embed" ProgID="Equation.DSMT4" ShapeID="_x0000_i1072" DrawAspect="Content" ObjectID="_1697335642" r:id="rId2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Cloud 41" o:spid="_x0000_s1050" style="position:absolute;left:34582;top:1645;width:9905;height:6685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    <v:stroke joinstyle="miter"/>
                              <v:formulas/>
                              <v:path arrowok="t" o:connecttype="custom" o:connectlocs="107607,405078;49527,392745;158854,540047;133449,545943;377829,604901;362513,577976;660984,537757;654862,567298;782555,355204;857098,465630;958400,237597;925198,279007;878744,83965;880486,103525;666739,61156;683753,36211;507678,73040;515910,51530;321011,80344;350819,101204;94629,244328;89424,222370" o:connectangles="0,0,0,0,0,0,0,0,0,0,0,0,0,0,0,0,0,0,0,0,0,0" textboxrect="0,0,43200,43200"/>
                              <v:textbox>
                                <w:txbxContent>
                                  <w:p w14:paraId="249DB13D" w14:textId="77777777" w:rsidR="00C57864" w:rsidRDefault="00C57864" w:rsidP="00C57864">
                                    <w:pPr>
                                      <w:jc w:val="center"/>
                                    </w:pPr>
                                  </w:p>
                                </w:txbxContent>
                              </v:textbox>
                            </v:shape>
                            <v:shape id="Straight Arrow Connector 42" o:spid="_x0000_s1051" type="#_x0000_t32" style="position:absolute;left:45322;top:6197;width:5214;height:48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" strokecolor="windowText" strokeweight="1.5pt">
                              <v:stroke startarrow="block" joinstyle="miter"/>
                            </v:shape>
                            <v:shape id="Text Box 48" o:spid="_x0000_s1052" type="#_x0000_t202" style="position:absolute;left:44880;top:1643;width:6461;height:4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" filled="f" stroked="f" strokeweight=".5pt">
                              <v:textbox>
                                <w:txbxContent>
                                  <w:p w14:paraId="395698B0" w14:textId="77777777" w:rsidR="00C57864" w:rsidRDefault="00C57864" w:rsidP="00C57864">
                                    <w:r w:rsidRPr="00F92508">
                                      <w:rPr>
                                        <w:position w:val="-26"/>
                                      </w:rPr>
                                      <w:object w:dxaOrig="700" w:dyaOrig="639" w14:anchorId="6C3E9E95">
                                        <v:shape id="_x0000_i1073" type="#_x0000_t75" style="width:34.5pt;height:31.5pt" o:ole="">
                                          <v:imagedata r:id="rId16" o:title=""/>
                                        </v:shape>
                                        <o:OLEObject Type="Embed" ProgID="Equation.DSMT4" ShapeID="_x0000_i1073" DrawAspect="Content" ObjectID="_1697335643" r:id="rId28"/>
                                      </w:object>
                                    </w:r>
                                  </w:p>
                                  <w:p w14:paraId="4A2C7AC5" w14:textId="77777777" w:rsidR="00C57864" w:rsidRDefault="00C57864" w:rsidP="00C57864"/>
                                </w:txbxContent>
                              </v:textbox>
                            </v:shape>
                            <v:shape id="Cloud 49" o:spid="_x0000_s1053" style="position:absolute;left:51205;top:3015;width:8905;height:6754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    <v:stroke joinstyle="miter"/>
                              <v:formulas/>
                              <v:path arrowok="t" o:connecttype="custom" o:connectlocs="96730,409213;44521,396753;142797,545559;119960,551515;339639,611075;325870,583875;594172,543246;588669,573088;703455,358829;770463,470383;861525,240022;831680,281854;789921,84822;791487,104582;599345,61780;614639,36580;456362,73786;463762,52056;288563,81164;315358,102237;85064,246822;80385,224639" o:connectangles="0,0,0,0,0,0,0,0,0,0,0,0,0,0,0,0,0,0,0,0,0,0" textboxrect="0,0,43200,43200"/>
                              <v:textbox>
                                <w:txbxContent>
                                  <w:p w14:paraId="5A347000" w14:textId="77777777" w:rsidR="00C57864" w:rsidRDefault="00C57864" w:rsidP="00C57864">
                                    <w:pPr>
                                      <w:jc w:val="center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v:group>
                        <v:shape id="Straight Arrow Connector 50" o:spid="_x0000_s1054" type="#_x0000_t32" style="position:absolute;left:28386;top:19878;width:5645;height: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" strokecolor="windowText" strokeweight="1.5pt">
                          <v:stroke startarrow="block" joinstyle="miter"/>
                        </v:shape>
                        <v:shape id="Straight Arrow Connector 51" o:spid="_x0000_s1055" type="#_x0000_t32" style="position:absolute;left:10575;top:19401;width:5994;height:8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" strokecolor="windowText" strokeweight="1.5pt">
                          <v:stroke startarrow="block" joinstyle="miter"/>
                        </v:shape>
                        <v:shape id="Text Box 52" o:spid="_x0000_s1056" type="#_x0000_t202" style="position:absolute;left:55733;top:12005;width:5970;height:4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mIfxQAAANsAAAAPAAAAZHJzL2Rvd25yZXYueG1sRI9BawIx&#10;FITvBf9DeIIXqVmFSl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BUcmIfxQAAANsAAAAP&#10;AAAAAAAAAAAAAAAAAAcCAABkcnMvZG93bnJldi54bWxQSwUGAAAAAAMAAwC3AAAA+QIAAAAA&#10;" filled="f" stroked="f" strokeweight=".5pt">
                          <v:textbox>
                            <w:txbxContent>
                              <w:p w14:paraId="7840CB01" w14:textId="77777777" w:rsidR="00C57864" w:rsidRDefault="00C57864" w:rsidP="00C57864">
                                <w:r w:rsidRPr="00E954FE">
                                  <w:rPr>
                                    <w:position w:val="-12"/>
                                  </w:rPr>
                                  <w:object w:dxaOrig="620" w:dyaOrig="360" w14:anchorId="70293771">
                                    <v:shape id="_x0000_i1074" type="#_x0000_t75" style="width:30.75pt;height:16.5pt" o:ole="">
                                      <v:imagedata r:id="rId18" o:title=""/>
                                    </v:shape>
                                    <o:OLEObject Type="Embed" ProgID="Equation.DSMT4" ShapeID="_x0000_i1074" DrawAspect="Content" ObjectID="_1697335644" r:id="rId29"/>
                                  </w:object>
                                </w:r>
                              </w:p>
                              <w:p w14:paraId="68B8E75D" w14:textId="77777777" w:rsidR="00C57864" w:rsidRDefault="00C57864" w:rsidP="00C57864"/>
                            </w:txbxContent>
                          </v:textbox>
                        </v:shape>
                        <v:shape id="Text Box 53" o:spid="_x0000_s1057" type="#_x0000_t202" style="position:absolute;left:4372;top:10176;width:4108;height:4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seE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A7PseExQAAANsAAAAP&#10;AAAAAAAAAAAAAAAAAAcCAABkcnMvZG93bnJldi54bWxQSwUGAAAAAAMAAwC3AAAA+QIAAAAA&#10;" filled="f" stroked="f" strokeweight=".5pt">
                          <v:textbox>
                            <w:txbxContent>
                              <w:p w14:paraId="1513EE31" w14:textId="77777777" w:rsidR="00C57864" w:rsidRDefault="00C57864" w:rsidP="00C57864">
                                <w:r w:rsidRPr="00D32FA8">
                                  <w:rPr>
                                    <w:position w:val="-22"/>
                                  </w:rPr>
                                  <w:object w:dxaOrig="360" w:dyaOrig="580" w14:anchorId="0348A5F9">
                                    <v:shape id="_x0000_i1075" type="#_x0000_t75" style="width:16.5pt;height:27.75pt" o:ole="">
                                      <v:imagedata r:id="rId20" o:title=""/>
                                    </v:shape>
                                    <o:OLEObject Type="Embed" ProgID="Equation.DSMT4" ShapeID="_x0000_i1075" DrawAspect="Content" ObjectID="_1697335645" r:id="rId30"/>
                                  </w:object>
                                </w:r>
                              </w:p>
                              <w:p w14:paraId="38A59223" w14:textId="77777777" w:rsidR="00C57864" w:rsidRDefault="00C57864" w:rsidP="00C57864"/>
                            </w:txbxContent>
                          </v:textbox>
                        </v:shape>
                      </v:group>
                    </v:group>
                  </v:group>
                </v:group>
              </v:group>
            </w:pict>
          </mc:Fallback>
        </mc:AlternateContent>
      </w:r>
      <w:r w:rsidRPr="00D24BF5">
        <w:rPr>
          <w:color w:val="000000" w:themeColor="text1"/>
        </w:rPr>
        <w:t>1.  Dopunite:</w:t>
      </w:r>
      <w:r w:rsidRPr="00D24BF5">
        <w:rPr>
          <w:color w:val="000000" w:themeColor="text1"/>
        </w:rPr>
        <w:tab/>
      </w:r>
    </w:p>
    <w:p w14:paraId="212F0704" w14:textId="77777777" w:rsidR="00C57864" w:rsidRPr="00D24BF5" w:rsidRDefault="00C57864" w:rsidP="00C57864">
      <w:pPr>
        <w:spacing w:after="0"/>
        <w:rPr>
          <w:color w:val="000000" w:themeColor="text1"/>
        </w:rPr>
      </w:pPr>
    </w:p>
    <w:p w14:paraId="242CDB14" w14:textId="77777777" w:rsidR="00C57864" w:rsidRPr="00D24BF5" w:rsidRDefault="00C57864" w:rsidP="00C57864">
      <w:pPr>
        <w:rPr>
          <w:color w:val="000000" w:themeColor="text1"/>
        </w:rPr>
      </w:pPr>
    </w:p>
    <w:p w14:paraId="67DD51B3" w14:textId="77777777" w:rsidR="00C57864" w:rsidRPr="00D24BF5" w:rsidRDefault="00C57864" w:rsidP="00C57864">
      <w:pPr>
        <w:rPr>
          <w:color w:val="000000" w:themeColor="text1"/>
        </w:rPr>
      </w:pPr>
    </w:p>
    <w:p w14:paraId="30942C26" w14:textId="77777777" w:rsidR="00C57864" w:rsidRPr="00D24BF5" w:rsidRDefault="00C57864" w:rsidP="00C57864">
      <w:pPr>
        <w:rPr>
          <w:color w:val="000000" w:themeColor="text1"/>
        </w:rPr>
      </w:pPr>
    </w:p>
    <w:p w14:paraId="3F6E8BC4" w14:textId="77777777" w:rsidR="00C57864" w:rsidRPr="00D24BF5" w:rsidRDefault="00C57864" w:rsidP="00C57864">
      <w:pPr>
        <w:rPr>
          <w:color w:val="000000" w:themeColor="text1"/>
        </w:rPr>
      </w:pPr>
    </w:p>
    <w:p w14:paraId="0EF4AF81" w14:textId="77777777" w:rsidR="00C57864" w:rsidRPr="00D24BF5" w:rsidRDefault="00C57864" w:rsidP="00C57864">
      <w:pPr>
        <w:rPr>
          <w:color w:val="000000" w:themeColor="text1"/>
        </w:rPr>
      </w:pPr>
    </w:p>
    <w:p w14:paraId="5BFD9E69" w14:textId="77777777" w:rsidR="00C57864" w:rsidRPr="00D24BF5" w:rsidRDefault="00C57864" w:rsidP="00C57864">
      <w:pPr>
        <w:rPr>
          <w:color w:val="000000" w:themeColor="text1"/>
        </w:rPr>
      </w:pPr>
    </w:p>
    <w:p w14:paraId="2BB304FA" w14:textId="77777777" w:rsidR="00C57864" w:rsidRPr="00D24BF5" w:rsidRDefault="00C57864" w:rsidP="00C57864">
      <w:pPr>
        <w:rPr>
          <w:color w:val="000000" w:themeColor="text1"/>
        </w:rPr>
      </w:pPr>
    </w:p>
    <w:p w14:paraId="43AEFAB0" w14:textId="77777777" w:rsidR="00C57864" w:rsidRDefault="00C57864" w:rsidP="00C57864">
      <w:pPr>
        <w:tabs>
          <w:tab w:val="left" w:pos="284"/>
        </w:tabs>
        <w:rPr>
          <w:color w:val="000000" w:themeColor="text1"/>
        </w:rPr>
      </w:pPr>
    </w:p>
    <w:p w14:paraId="0DD2B4B4" w14:textId="0C01FF62" w:rsidR="00C57864" w:rsidRPr="00D24BF5" w:rsidRDefault="00C57864" w:rsidP="00C57864">
      <w:pPr>
        <w:tabs>
          <w:tab w:val="left" w:pos="284"/>
        </w:tabs>
      </w:pPr>
      <w:r w:rsidRPr="00D24BF5">
        <w:rPr>
          <w:color w:val="000000" w:themeColor="text1"/>
        </w:rPr>
        <w:t>2.</w:t>
      </w:r>
      <w:r w:rsidRPr="00D24BF5">
        <w:rPr>
          <w:color w:val="000000" w:themeColor="text1"/>
        </w:rPr>
        <w:tab/>
        <w:t xml:space="preserve">Izračunajte: </w:t>
      </w:r>
      <w:r w:rsidRPr="00D24BF5">
        <w:rPr>
          <w:position w:val="-26"/>
        </w:rPr>
        <w:object w:dxaOrig="3580" w:dyaOrig="639" w14:anchorId="1906641A">
          <v:shape id="_x0000_i1025" type="#_x0000_t75" style="width:177.75pt;height:31.5pt" o:ole="">
            <v:imagedata r:id="rId31" o:title=""/>
          </v:shape>
          <o:OLEObject Type="Embed" ProgID="Equation.DSMT4" ShapeID="_x0000_i1025" DrawAspect="Content" ObjectID="_1697335595" r:id="rId32"/>
        </w:object>
      </w:r>
    </w:p>
    <w:p w14:paraId="676B149C" w14:textId="77777777" w:rsidR="00C57864" w:rsidRPr="00D24BF5" w:rsidRDefault="00C57864" w:rsidP="00C57864">
      <w:pPr>
        <w:tabs>
          <w:tab w:val="left" w:pos="284"/>
        </w:tabs>
      </w:pPr>
    </w:p>
    <w:p w14:paraId="12029FDB" w14:textId="77777777" w:rsidR="00C57864" w:rsidRPr="00D24BF5" w:rsidRDefault="00C57864" w:rsidP="00C57864">
      <w:pPr>
        <w:tabs>
          <w:tab w:val="left" w:pos="284"/>
        </w:tabs>
      </w:pPr>
    </w:p>
    <w:p w14:paraId="09BB5FB7" w14:textId="77777777" w:rsidR="00C57864" w:rsidRPr="00D24BF5" w:rsidRDefault="00C57864" w:rsidP="00C57864">
      <w:pPr>
        <w:tabs>
          <w:tab w:val="left" w:pos="284"/>
        </w:tabs>
      </w:pPr>
    </w:p>
    <w:p w14:paraId="48B07664" w14:textId="77777777" w:rsidR="00C57864" w:rsidRPr="00D24BF5" w:rsidRDefault="00C57864" w:rsidP="00C57864">
      <w:pPr>
        <w:tabs>
          <w:tab w:val="left" w:pos="284"/>
        </w:tabs>
      </w:pPr>
    </w:p>
    <w:p w14:paraId="34BAABED" w14:textId="77777777" w:rsidR="00C57864" w:rsidRPr="00D24BF5" w:rsidRDefault="00C57864" w:rsidP="00C57864">
      <w:pPr>
        <w:tabs>
          <w:tab w:val="left" w:pos="284"/>
        </w:tabs>
      </w:pPr>
    </w:p>
    <w:p w14:paraId="744341A9" w14:textId="20E64B3B" w:rsidR="00C57864" w:rsidRDefault="00C57864" w:rsidP="00C57864">
      <w:pPr>
        <w:tabs>
          <w:tab w:val="left" w:pos="284"/>
        </w:tabs>
        <w:spacing w:after="0"/>
      </w:pPr>
      <w:r w:rsidRPr="00D24BF5">
        <w:t>3.</w:t>
      </w:r>
      <w:r w:rsidRPr="00D24BF5">
        <w:tab/>
        <w:t>U linijskom dijagramu prikazane su najviše dnevne temperature zraka izmjerene od 26. siječnja do 5. veljače</w:t>
      </w:r>
      <w:r>
        <w:t xml:space="preserve"> </w:t>
      </w:r>
      <w:r w:rsidRPr="00D24BF5">
        <w:t xml:space="preserve"> 2018. godine, u Hvaru i na Zavižanu.</w:t>
      </w:r>
    </w:p>
    <w:p w14:paraId="3DE0DB38" w14:textId="77777777" w:rsidR="00C57864" w:rsidRPr="00D24BF5" w:rsidRDefault="00C57864" w:rsidP="00C57864">
      <w:pPr>
        <w:tabs>
          <w:tab w:val="left" w:pos="284"/>
        </w:tabs>
        <w:spacing w:after="0"/>
      </w:pPr>
    </w:p>
    <w:p w14:paraId="533AE236" w14:textId="77777777" w:rsidR="00C57864" w:rsidRPr="00D24BF5" w:rsidRDefault="00C57864" w:rsidP="00C57864">
      <w:pPr>
        <w:tabs>
          <w:tab w:val="left" w:pos="284"/>
        </w:tabs>
        <w:spacing w:after="0"/>
      </w:pPr>
      <w:r w:rsidRPr="00D24BF5">
        <w:rPr>
          <w:rFonts w:cstheme="minorHAnsi"/>
          <w:b/>
          <w:noProof/>
          <w:u w:val="single"/>
          <w:lang w:eastAsia="hr-HR"/>
        </w:rPr>
        <w:drawing>
          <wp:anchor distT="0" distB="0" distL="114300" distR="114300" simplePos="0" relativeHeight="251661312" behindDoc="0" locked="0" layoutInCell="1" allowOverlap="1" wp14:anchorId="5F2809FA" wp14:editId="1E13B49C">
            <wp:simplePos x="0" y="0"/>
            <wp:positionH relativeFrom="column">
              <wp:posOffset>158750</wp:posOffset>
            </wp:positionH>
            <wp:positionV relativeFrom="paragraph">
              <wp:posOffset>10712</wp:posOffset>
            </wp:positionV>
            <wp:extent cx="4272280" cy="2647315"/>
            <wp:effectExtent l="0" t="0" r="0" b="635"/>
            <wp:wrapSquare wrapText="bothSides"/>
            <wp:docPr id="131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2280" cy="26473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24BF5">
        <w:t>a) Kolika je razlika između najviše i najniže temperature izmjerene u Hvaru?</w:t>
      </w:r>
    </w:p>
    <w:p w14:paraId="7D16DEDD" w14:textId="77777777" w:rsidR="00C57864" w:rsidRPr="00D24BF5" w:rsidRDefault="00C57864" w:rsidP="00C57864">
      <w:pPr>
        <w:tabs>
          <w:tab w:val="left" w:pos="284"/>
        </w:tabs>
        <w:ind w:left="645"/>
        <w:contextualSpacing/>
      </w:pPr>
    </w:p>
    <w:p w14:paraId="7170B98C" w14:textId="7646C370" w:rsidR="00C57864" w:rsidRDefault="00C57864" w:rsidP="00C57864">
      <w:pPr>
        <w:ind w:left="645"/>
        <w:contextualSpacing/>
      </w:pPr>
      <w:r w:rsidRPr="00D24BF5">
        <w:t>b) Kolika je razlika između najviše i najniže temperature izmjerene na Zavižanu?</w:t>
      </w:r>
    </w:p>
    <w:p w14:paraId="13C4A690" w14:textId="77777777" w:rsidR="00C57864" w:rsidRPr="00D24BF5" w:rsidRDefault="00C57864" w:rsidP="00C57864">
      <w:pPr>
        <w:ind w:left="645"/>
        <w:contextualSpacing/>
      </w:pPr>
    </w:p>
    <w:p w14:paraId="42CF8F77" w14:textId="77777777" w:rsidR="00C57864" w:rsidRDefault="00C57864" w:rsidP="00C57864">
      <w:pPr>
        <w:ind w:left="645"/>
        <w:contextualSpacing/>
      </w:pPr>
      <w:r w:rsidRPr="00D24BF5">
        <w:t xml:space="preserve">c) Kolika je razlika između najniže temperatura izmjerene u Hvaru i </w:t>
      </w:r>
      <w:r>
        <w:t xml:space="preserve">            </w:t>
      </w:r>
    </w:p>
    <w:p w14:paraId="02AD4634" w14:textId="6C559EA5" w:rsidR="00C57864" w:rsidRPr="00D24BF5" w:rsidRDefault="00C57864" w:rsidP="00C57864">
      <w:pPr>
        <w:ind w:left="645"/>
        <w:contextualSpacing/>
      </w:pPr>
      <w:r>
        <w:t xml:space="preserve">                                                                                                                                   </w:t>
      </w:r>
      <w:r w:rsidRPr="00D24BF5">
        <w:t>na Zavižanu?</w:t>
      </w:r>
    </w:p>
    <w:p w14:paraId="4C6AE9F8" w14:textId="77777777" w:rsidR="00C57864" w:rsidRPr="00D24BF5" w:rsidRDefault="00C57864" w:rsidP="00C57864">
      <w:pPr>
        <w:tabs>
          <w:tab w:val="left" w:pos="284"/>
        </w:tabs>
        <w:spacing w:after="0"/>
        <w:ind w:firstLine="285"/>
        <w:rPr>
          <w:color w:val="000000" w:themeColor="text1"/>
        </w:rPr>
      </w:pPr>
    </w:p>
    <w:p w14:paraId="2D9E632F" w14:textId="426BF4BF" w:rsidR="00C57864" w:rsidRPr="00D24BF5" w:rsidRDefault="00C57864" w:rsidP="00C57864">
      <w:pPr>
        <w:tabs>
          <w:tab w:val="left" w:pos="284"/>
        </w:tabs>
        <w:spacing w:after="0"/>
        <w:rPr>
          <w:color w:val="000000" w:themeColor="text1"/>
        </w:rPr>
      </w:pPr>
      <w:r w:rsidRPr="00D24BF5">
        <w:rPr>
          <w:color w:val="000000" w:themeColor="text1"/>
        </w:rPr>
        <w:t xml:space="preserve">d) </w:t>
      </w:r>
      <w:r w:rsidRPr="00D24BF5">
        <w:t>Kolika je razlika između najviše temperatura izmjerene u Hvaru i na Zavižanu?</w:t>
      </w:r>
      <w:r w:rsidRPr="00D24BF5">
        <w:rPr>
          <w:color w:val="000000" w:themeColor="text1"/>
        </w:rPr>
        <w:tab/>
      </w:r>
    </w:p>
    <w:p w14:paraId="304FBB3F" w14:textId="77777777" w:rsidR="00C57864" w:rsidRPr="00D24BF5" w:rsidRDefault="00C57864" w:rsidP="00C57864">
      <w:pPr>
        <w:tabs>
          <w:tab w:val="left" w:pos="284"/>
        </w:tabs>
        <w:spacing w:after="0"/>
        <w:rPr>
          <w:color w:val="000000" w:themeColor="text1"/>
        </w:rPr>
      </w:pPr>
    </w:p>
    <w:p w14:paraId="0F8DA146" w14:textId="2E4905B0" w:rsidR="00C57864" w:rsidRPr="00D24BF5" w:rsidRDefault="00C57864" w:rsidP="00C57864">
      <w:pPr>
        <w:tabs>
          <w:tab w:val="left" w:pos="284"/>
        </w:tabs>
        <w:spacing w:after="0"/>
        <w:rPr>
          <w:rFonts w:cstheme="minorHAnsi"/>
          <w:color w:val="000000" w:themeColor="text1"/>
        </w:rPr>
      </w:pPr>
      <w:r w:rsidRPr="00D24BF5">
        <w:rPr>
          <w:color w:val="000000" w:themeColor="text1"/>
        </w:rPr>
        <w:t>e) Kolika je razlika između prosječne temperature u Hvaru i na Zavižanu u prikazanom periodu?</w:t>
      </w:r>
      <w:r w:rsidRPr="00D24BF5">
        <w:rPr>
          <w:rFonts w:cstheme="minorHAnsi"/>
          <w:color w:val="000000" w:themeColor="text1"/>
        </w:rPr>
        <w:tab/>
      </w:r>
    </w:p>
    <w:p w14:paraId="4770BED7" w14:textId="77777777" w:rsidR="00C57864" w:rsidRPr="00D24BF5" w:rsidRDefault="00C57864" w:rsidP="00C57864">
      <w:pPr>
        <w:rPr>
          <w:rFonts w:cstheme="minorHAnsi"/>
          <w:color w:val="000000" w:themeColor="text1"/>
        </w:rPr>
      </w:pPr>
      <w:r w:rsidRPr="00D24BF5">
        <w:rPr>
          <w:rFonts w:cstheme="minorHAnsi"/>
          <w:color w:val="000000" w:themeColor="text1"/>
        </w:rPr>
        <w:br w:type="page"/>
      </w:r>
    </w:p>
    <w:p w14:paraId="4B5611BA" w14:textId="77777777" w:rsidR="00C57864" w:rsidRPr="00D24BF5" w:rsidRDefault="00C57864" w:rsidP="00C57864">
      <w:pPr>
        <w:rPr>
          <w:b/>
          <w:color w:val="000000" w:themeColor="text1"/>
        </w:rPr>
      </w:pPr>
      <w:r w:rsidRPr="00D24BF5">
        <w:rPr>
          <w:b/>
          <w:color w:val="000000" w:themeColor="text1"/>
        </w:rPr>
        <w:lastRenderedPageBreak/>
        <w:t>Dodatni zadatci</w:t>
      </w:r>
    </w:p>
    <w:p w14:paraId="3FF2DB52" w14:textId="77777777" w:rsidR="00C57864" w:rsidRPr="00D24BF5" w:rsidRDefault="00C57864" w:rsidP="00C57864">
      <w:pPr>
        <w:tabs>
          <w:tab w:val="left" w:pos="284"/>
        </w:tabs>
        <w:spacing w:after="0"/>
        <w:rPr>
          <w:color w:val="000000" w:themeColor="text1"/>
        </w:rPr>
      </w:pPr>
      <w:r w:rsidRPr="00D24BF5">
        <w:rPr>
          <w:color w:val="000000" w:themeColor="text1"/>
        </w:rPr>
        <w:t xml:space="preserve">1. </w:t>
      </w:r>
      <w:r w:rsidRPr="00D24BF5">
        <w:rPr>
          <w:color w:val="000000" w:themeColor="text1"/>
        </w:rPr>
        <w:tab/>
        <w:t xml:space="preserve">Ivan je prerezao uže na četiri dijela. Prvi dio je dug </w:t>
      </w:r>
      <w:r w:rsidRPr="00D24BF5">
        <w:rPr>
          <w:position w:val="-22"/>
        </w:rPr>
        <w:object w:dxaOrig="340" w:dyaOrig="580" w14:anchorId="253B08A5">
          <v:shape id="_x0000_i1026" type="#_x0000_t75" style="width:16.5pt;height:27.75pt" o:ole="">
            <v:imagedata r:id="rId34" o:title=""/>
          </v:shape>
          <o:OLEObject Type="Embed" ProgID="Equation.DSMT4" ShapeID="_x0000_i1026" DrawAspect="Content" ObjectID="_1697335596" r:id="rId35"/>
        </w:object>
      </w:r>
      <w:r w:rsidRPr="00D24BF5">
        <w:rPr>
          <w:color w:val="000000" w:themeColor="text1"/>
        </w:rPr>
        <w:t>m, drugi je dio za 30 cm dulji od prvog dijela, a ukupna</w:t>
      </w:r>
    </w:p>
    <w:p w14:paraId="62D4AEF4" w14:textId="77777777" w:rsidR="00C57864" w:rsidRPr="00D24BF5" w:rsidRDefault="00C57864" w:rsidP="00C57864">
      <w:pPr>
        <w:tabs>
          <w:tab w:val="left" w:pos="284"/>
        </w:tabs>
        <w:spacing w:after="0"/>
        <w:rPr>
          <w:color w:val="000000" w:themeColor="text1"/>
        </w:rPr>
      </w:pPr>
      <w:r w:rsidRPr="00D24BF5">
        <w:rPr>
          <w:color w:val="000000" w:themeColor="text1"/>
        </w:rPr>
        <w:t xml:space="preserve"> </w:t>
      </w:r>
      <w:r w:rsidRPr="00D24BF5">
        <w:rPr>
          <w:color w:val="000000" w:themeColor="text1"/>
        </w:rPr>
        <w:tab/>
        <w:t xml:space="preserve">duljina trećeg i četvrtog dijela je za </w:t>
      </w:r>
      <w:r w:rsidRPr="00D24BF5">
        <w:rPr>
          <w:position w:val="-22"/>
        </w:rPr>
        <w:object w:dxaOrig="340" w:dyaOrig="580" w14:anchorId="64C77B8E">
          <v:shape id="_x0000_i1027" type="#_x0000_t75" style="width:16.5pt;height:27.75pt" o:ole="">
            <v:imagedata r:id="rId36" o:title=""/>
          </v:shape>
          <o:OLEObject Type="Embed" ProgID="Equation.DSMT4" ShapeID="_x0000_i1027" DrawAspect="Content" ObjectID="_1697335597" r:id="rId37"/>
        </w:object>
      </w:r>
      <w:r w:rsidRPr="00D24BF5">
        <w:t>m kraća od ukupne duljine prva dva dijela</w:t>
      </w:r>
      <w:r w:rsidRPr="00D24BF5">
        <w:rPr>
          <w:color w:val="000000" w:themeColor="text1"/>
        </w:rPr>
        <w:t>. Koliko je bilo dugo uže prije</w:t>
      </w:r>
    </w:p>
    <w:p w14:paraId="1448C280" w14:textId="77777777" w:rsidR="00C57864" w:rsidRPr="00D24BF5" w:rsidRDefault="00C57864" w:rsidP="00C57864">
      <w:pPr>
        <w:tabs>
          <w:tab w:val="left" w:pos="284"/>
        </w:tabs>
        <w:spacing w:after="0"/>
        <w:rPr>
          <w:color w:val="000000" w:themeColor="text1"/>
        </w:rPr>
      </w:pPr>
      <w:r w:rsidRPr="00D24BF5">
        <w:rPr>
          <w:color w:val="000000" w:themeColor="text1"/>
        </w:rPr>
        <w:tab/>
        <w:t>rezanja?</w:t>
      </w:r>
    </w:p>
    <w:p w14:paraId="465A65A4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14FA26D0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5BAFB20F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7E4EC1A3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2E678267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54026A61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  <w:r w:rsidRPr="00D24BF5">
        <w:rPr>
          <w:color w:val="000000" w:themeColor="text1"/>
        </w:rPr>
        <w:t>2.</w:t>
      </w:r>
      <w:r w:rsidRPr="00D24BF5">
        <w:rPr>
          <w:color w:val="000000" w:themeColor="text1"/>
        </w:rPr>
        <w:tab/>
        <w:t xml:space="preserve">Izračunajte: </w:t>
      </w:r>
    </w:p>
    <w:p w14:paraId="7BB7F795" w14:textId="77777777" w:rsidR="00C57864" w:rsidRPr="00D24BF5" w:rsidRDefault="00C57864" w:rsidP="00C57864">
      <w:pPr>
        <w:tabs>
          <w:tab w:val="left" w:pos="284"/>
        </w:tabs>
      </w:pPr>
      <w:r w:rsidRPr="00D24BF5">
        <w:rPr>
          <w:color w:val="000000" w:themeColor="text1"/>
        </w:rPr>
        <w:tab/>
        <w:t xml:space="preserve">a) </w:t>
      </w:r>
      <w:r w:rsidRPr="00D24BF5">
        <w:rPr>
          <w:position w:val="-28"/>
        </w:rPr>
        <w:object w:dxaOrig="3540" w:dyaOrig="680" w14:anchorId="53DBD9B7">
          <v:shape id="_x0000_i1028" type="#_x0000_t75" style="width:175.5pt;height:33pt" o:ole="">
            <v:imagedata r:id="rId38" o:title=""/>
          </v:shape>
          <o:OLEObject Type="Embed" ProgID="Equation.DSMT4" ShapeID="_x0000_i1028" DrawAspect="Content" ObjectID="_1697335598" r:id="rId39"/>
        </w:object>
      </w:r>
    </w:p>
    <w:p w14:paraId="5BA201FE" w14:textId="77777777" w:rsidR="00C57864" w:rsidRPr="00D24BF5" w:rsidRDefault="00C57864" w:rsidP="00C57864">
      <w:pPr>
        <w:tabs>
          <w:tab w:val="left" w:pos="284"/>
        </w:tabs>
      </w:pPr>
    </w:p>
    <w:p w14:paraId="713358A5" w14:textId="77777777" w:rsidR="00C57864" w:rsidRPr="00D24BF5" w:rsidRDefault="00C57864" w:rsidP="00C57864">
      <w:pPr>
        <w:tabs>
          <w:tab w:val="left" w:pos="284"/>
        </w:tabs>
      </w:pPr>
    </w:p>
    <w:p w14:paraId="59DC96F2" w14:textId="77777777" w:rsidR="00C57864" w:rsidRPr="00D24BF5" w:rsidRDefault="00C57864" w:rsidP="00C57864">
      <w:pPr>
        <w:tabs>
          <w:tab w:val="left" w:pos="284"/>
        </w:tabs>
      </w:pPr>
    </w:p>
    <w:p w14:paraId="7E97960E" w14:textId="77777777" w:rsidR="00C57864" w:rsidRPr="00D24BF5" w:rsidRDefault="00C57864" w:rsidP="00C57864">
      <w:pPr>
        <w:tabs>
          <w:tab w:val="left" w:pos="284"/>
        </w:tabs>
      </w:pPr>
    </w:p>
    <w:p w14:paraId="1864969E" w14:textId="77777777" w:rsidR="00C57864" w:rsidRPr="00D24BF5" w:rsidRDefault="00C57864" w:rsidP="00C57864">
      <w:pPr>
        <w:tabs>
          <w:tab w:val="left" w:pos="284"/>
        </w:tabs>
      </w:pPr>
    </w:p>
    <w:p w14:paraId="65F2E4DE" w14:textId="77777777" w:rsidR="00C57864" w:rsidRPr="00D24BF5" w:rsidRDefault="00C57864" w:rsidP="00C57864">
      <w:pPr>
        <w:tabs>
          <w:tab w:val="left" w:pos="284"/>
        </w:tabs>
      </w:pPr>
      <w:r w:rsidRPr="00D24BF5">
        <w:tab/>
        <w:t xml:space="preserve">b) </w:t>
      </w:r>
      <w:r w:rsidRPr="00D24BF5">
        <w:rPr>
          <w:position w:val="-28"/>
        </w:rPr>
        <w:object w:dxaOrig="4300" w:dyaOrig="680" w14:anchorId="343C273C">
          <v:shape id="_x0000_i1029" type="#_x0000_t75" style="width:213pt;height:33pt" o:ole="">
            <v:imagedata r:id="rId40" o:title=""/>
          </v:shape>
          <o:OLEObject Type="Embed" ProgID="Equation.DSMT4" ShapeID="_x0000_i1029" DrawAspect="Content" ObjectID="_1697335599" r:id="rId41"/>
        </w:object>
      </w:r>
    </w:p>
    <w:p w14:paraId="3242FEB4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4F320200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4C83A632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718BB117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1715B2E6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6E8F5F5E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0D4A92E9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  <w:r w:rsidRPr="00D24BF5">
        <w:rPr>
          <w:color w:val="000000" w:themeColor="text1"/>
        </w:rPr>
        <w:t>3.</w:t>
      </w:r>
      <w:r w:rsidRPr="00D24BF5">
        <w:rPr>
          <w:color w:val="000000" w:themeColor="text1"/>
        </w:rPr>
        <w:tab/>
        <w:t>Dopunite magični kvadrat.</w:t>
      </w:r>
    </w:p>
    <w:tbl>
      <w:tblPr>
        <w:tblStyle w:val="Reetkatablice"/>
        <w:tblpPr w:leftFromText="180" w:rightFromText="180" w:vertAnchor="text" w:horzAnchor="margin" w:tblpY="26"/>
        <w:tblW w:w="0" w:type="auto"/>
        <w:tblLook w:val="04A0" w:firstRow="1" w:lastRow="0" w:firstColumn="1" w:lastColumn="0" w:noHBand="0" w:noVBand="1"/>
      </w:tblPr>
      <w:tblGrid>
        <w:gridCol w:w="855"/>
        <w:gridCol w:w="856"/>
        <w:gridCol w:w="856"/>
      </w:tblGrid>
      <w:tr w:rsidR="00C57864" w:rsidRPr="00D24BF5" w14:paraId="0F72B943" w14:textId="77777777" w:rsidTr="00216CD4">
        <w:trPr>
          <w:trHeight w:val="701"/>
        </w:trPr>
        <w:tc>
          <w:tcPr>
            <w:tcW w:w="855" w:type="dxa"/>
          </w:tcPr>
          <w:p w14:paraId="00F2AE91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220" w:dyaOrig="580" w14:anchorId="02B9F5E7">
                <v:shape id="_x0000_i1030" type="#_x0000_t75" style="width:11.25pt;height:27.75pt" o:ole="">
                  <v:imagedata r:id="rId42" o:title=""/>
                </v:shape>
                <o:OLEObject Type="Embed" ProgID="Equation.DSMT4" ShapeID="_x0000_i1030" DrawAspect="Content" ObjectID="_1697335600" r:id="rId43"/>
              </w:object>
            </w:r>
          </w:p>
        </w:tc>
        <w:tc>
          <w:tcPr>
            <w:tcW w:w="856" w:type="dxa"/>
          </w:tcPr>
          <w:p w14:paraId="791FB3CF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 w14:anchorId="331B4EE0">
                <v:shape id="_x0000_i1031" type="#_x0000_t75" style="width:14.25pt;height:27.75pt" o:ole="">
                  <v:imagedata r:id="rId44" o:title=""/>
                </v:shape>
                <o:OLEObject Type="Embed" ProgID="Equation.DSMT4" ShapeID="_x0000_i1031" DrawAspect="Content" ObjectID="_1697335601" r:id="rId45"/>
              </w:object>
            </w:r>
          </w:p>
        </w:tc>
        <w:tc>
          <w:tcPr>
            <w:tcW w:w="856" w:type="dxa"/>
          </w:tcPr>
          <w:p w14:paraId="504202D0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C57864" w:rsidRPr="00D24BF5" w14:paraId="10E00689" w14:textId="77777777" w:rsidTr="00216CD4">
        <w:trPr>
          <w:trHeight w:val="723"/>
        </w:trPr>
        <w:tc>
          <w:tcPr>
            <w:tcW w:w="855" w:type="dxa"/>
          </w:tcPr>
          <w:p w14:paraId="3F39EEB2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56" w:type="dxa"/>
          </w:tcPr>
          <w:p w14:paraId="2C86F4B6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56" w:type="dxa"/>
          </w:tcPr>
          <w:p w14:paraId="5066BFFC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220" w:dyaOrig="580" w14:anchorId="39ADA472">
                <v:shape id="_x0000_i1032" type="#_x0000_t75" style="width:11.25pt;height:27.75pt" o:ole="">
                  <v:imagedata r:id="rId46" o:title=""/>
                </v:shape>
                <o:OLEObject Type="Embed" ProgID="Equation.DSMT4" ShapeID="_x0000_i1032" DrawAspect="Content" ObjectID="_1697335602" r:id="rId47"/>
              </w:object>
            </w:r>
          </w:p>
        </w:tc>
      </w:tr>
      <w:tr w:rsidR="00C57864" w:rsidRPr="00D24BF5" w14:paraId="2CC450A7" w14:textId="77777777" w:rsidTr="00216CD4">
        <w:trPr>
          <w:trHeight w:val="701"/>
        </w:trPr>
        <w:tc>
          <w:tcPr>
            <w:tcW w:w="855" w:type="dxa"/>
          </w:tcPr>
          <w:p w14:paraId="7D675D07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56" w:type="dxa"/>
          </w:tcPr>
          <w:p w14:paraId="0168DCA5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 w14:anchorId="558A7551">
                <v:shape id="_x0000_i1033" type="#_x0000_t75" style="width:14.25pt;height:27.75pt" o:ole="">
                  <v:imagedata r:id="rId48" o:title=""/>
                </v:shape>
                <o:OLEObject Type="Embed" ProgID="Equation.DSMT4" ShapeID="_x0000_i1033" DrawAspect="Content" ObjectID="_1697335603" r:id="rId49"/>
              </w:object>
            </w:r>
          </w:p>
        </w:tc>
        <w:tc>
          <w:tcPr>
            <w:tcW w:w="856" w:type="dxa"/>
          </w:tcPr>
          <w:p w14:paraId="2EE5463D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 w14:anchorId="3BC37E57">
                <v:shape id="_x0000_i1034" type="#_x0000_t75" style="width:14.25pt;height:27.75pt" o:ole="">
                  <v:imagedata r:id="rId50" o:title=""/>
                </v:shape>
                <o:OLEObject Type="Embed" ProgID="Equation.DSMT4" ShapeID="_x0000_i1034" DrawAspect="Content" ObjectID="_1697335604" r:id="rId51"/>
              </w:object>
            </w:r>
          </w:p>
        </w:tc>
      </w:tr>
    </w:tbl>
    <w:p w14:paraId="0256E862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5B1D9AEE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19CD7BD0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7B13971A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3998B7A8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37A9A41E" w14:textId="77777777" w:rsidR="00C57864" w:rsidRDefault="00C57864" w:rsidP="00C57864">
      <w:pPr>
        <w:rPr>
          <w:b/>
          <w:color w:val="000000" w:themeColor="text1"/>
        </w:rPr>
      </w:pPr>
    </w:p>
    <w:p w14:paraId="32CA8192" w14:textId="2BB41C2D" w:rsidR="00C57864" w:rsidRPr="00D24BF5" w:rsidRDefault="00C57864" w:rsidP="00C57864">
      <w:pPr>
        <w:rPr>
          <w:b/>
          <w:color w:val="000000" w:themeColor="text1"/>
        </w:rPr>
      </w:pPr>
      <w:r w:rsidRPr="00D24BF5">
        <w:rPr>
          <w:b/>
          <w:color w:val="000000" w:themeColor="text1"/>
        </w:rPr>
        <w:lastRenderedPageBreak/>
        <w:t>Dopunski zadatci</w:t>
      </w:r>
    </w:p>
    <w:p w14:paraId="1DD99A34" w14:textId="77777777" w:rsidR="00C57864" w:rsidRPr="00D24BF5" w:rsidRDefault="00C57864" w:rsidP="00C57864">
      <w:pPr>
        <w:spacing w:after="0"/>
      </w:pPr>
      <w:r w:rsidRPr="00D24BF5">
        <w:t xml:space="preserve">1.  Izračunajte:  </w:t>
      </w:r>
    </w:p>
    <w:p w14:paraId="3FFD8067" w14:textId="77777777" w:rsidR="00C57864" w:rsidRPr="00D24BF5" w:rsidRDefault="00C57864" w:rsidP="00C57864">
      <w:r w:rsidRPr="00D24BF5">
        <w:t xml:space="preserve">      a) </w:t>
      </w:r>
      <w:r w:rsidRPr="00D24BF5">
        <w:rPr>
          <w:position w:val="-22"/>
        </w:rPr>
        <w:object w:dxaOrig="560" w:dyaOrig="580" w14:anchorId="55D2A83F">
          <v:shape id="_x0000_i1035" type="#_x0000_t75" style="width:27.75pt;height:27.75pt" o:ole="">
            <v:imagedata r:id="rId52" o:title=""/>
          </v:shape>
          <o:OLEObject Type="Embed" ProgID="Equation.DSMT4" ShapeID="_x0000_i1035" DrawAspect="Content" ObjectID="_1697335605" r:id="rId53"/>
        </w:object>
      </w:r>
      <w:r w:rsidRPr="00D24BF5">
        <w:t xml:space="preserve">                                                                              b)  </w:t>
      </w:r>
      <w:r w:rsidRPr="00D24BF5">
        <w:rPr>
          <w:position w:val="-6"/>
        </w:rPr>
        <w:object w:dxaOrig="1040" w:dyaOrig="260" w14:anchorId="0D8D4E29">
          <v:shape id="_x0000_i1036" type="#_x0000_t75" style="width:53.25pt;height:12.75pt" o:ole="">
            <v:imagedata r:id="rId54" o:title=""/>
          </v:shape>
          <o:OLEObject Type="Embed" ProgID="Equation.DSMT4" ShapeID="_x0000_i1036" DrawAspect="Content" ObjectID="_1697335606" r:id="rId55"/>
        </w:object>
      </w:r>
      <w:r w:rsidRPr="00D24BF5">
        <w:t xml:space="preserve"> </w:t>
      </w:r>
    </w:p>
    <w:p w14:paraId="7B33BC24" w14:textId="77777777" w:rsidR="00C57864" w:rsidRPr="00D24BF5" w:rsidRDefault="00C57864" w:rsidP="00C57864">
      <w:r w:rsidRPr="00D24BF5">
        <w:t xml:space="preserve">      </w:t>
      </w:r>
    </w:p>
    <w:p w14:paraId="0AC5B149" w14:textId="77777777" w:rsidR="00C57864" w:rsidRPr="00D24BF5" w:rsidRDefault="00C57864" w:rsidP="00C57864">
      <w:r w:rsidRPr="00D24BF5">
        <w:t xml:space="preserve">       c) </w:t>
      </w:r>
      <w:r w:rsidRPr="00D24BF5">
        <w:rPr>
          <w:position w:val="-22"/>
        </w:rPr>
        <w:object w:dxaOrig="639" w:dyaOrig="580" w14:anchorId="00FC2323">
          <v:shape id="_x0000_i1037" type="#_x0000_t75" style="width:31.5pt;height:27.75pt" o:ole="">
            <v:imagedata r:id="rId56" o:title=""/>
          </v:shape>
          <o:OLEObject Type="Embed" ProgID="Equation.DSMT4" ShapeID="_x0000_i1037" DrawAspect="Content" ObjectID="_1697335607" r:id="rId57"/>
        </w:object>
      </w:r>
      <w:r w:rsidRPr="00D24BF5">
        <w:t xml:space="preserve">                                                                          </w:t>
      </w:r>
      <w:r w:rsidRPr="00D24BF5">
        <w:tab/>
        <w:t xml:space="preserve">d) </w:t>
      </w:r>
      <w:r w:rsidRPr="00D24BF5">
        <w:rPr>
          <w:position w:val="-22"/>
        </w:rPr>
        <w:object w:dxaOrig="1020" w:dyaOrig="580" w14:anchorId="63DC9795">
          <v:shape id="_x0000_i1038" type="#_x0000_t75" style="width:50.25pt;height:29.25pt" o:ole="">
            <v:imagedata r:id="rId58" o:title=""/>
          </v:shape>
          <o:OLEObject Type="Embed" ProgID="Equation.DSMT4" ShapeID="_x0000_i1038" DrawAspect="Content" ObjectID="_1697335608" r:id="rId59"/>
        </w:object>
      </w:r>
    </w:p>
    <w:p w14:paraId="5D2EE8E7" w14:textId="77777777" w:rsidR="00C57864" w:rsidRPr="00D24BF5" w:rsidRDefault="00C57864" w:rsidP="00C57864">
      <w:r w:rsidRPr="00D24BF5">
        <w:t xml:space="preserve">      </w:t>
      </w:r>
    </w:p>
    <w:p w14:paraId="6BA9C646" w14:textId="77777777" w:rsidR="00C57864" w:rsidRPr="00D24BF5" w:rsidRDefault="00C57864" w:rsidP="00C57864">
      <w:r w:rsidRPr="00D24BF5">
        <w:t xml:space="preserve">       e) </w:t>
      </w:r>
      <w:r w:rsidRPr="00D24BF5">
        <w:rPr>
          <w:position w:val="-22"/>
        </w:rPr>
        <w:object w:dxaOrig="900" w:dyaOrig="580" w14:anchorId="20B00CDE">
          <v:shape id="_x0000_i1039" type="#_x0000_t75" style="width:45.75pt;height:27.75pt" o:ole="">
            <v:imagedata r:id="rId60" o:title=""/>
          </v:shape>
          <o:OLEObject Type="Embed" ProgID="Equation.DSMT4" ShapeID="_x0000_i1039" DrawAspect="Content" ObjectID="_1697335609" r:id="rId61"/>
        </w:object>
      </w:r>
      <w:r w:rsidRPr="00D24BF5">
        <w:t xml:space="preserve"> </w:t>
      </w:r>
      <w:r w:rsidRPr="00D24BF5">
        <w:tab/>
      </w:r>
      <w:r w:rsidRPr="00D24BF5">
        <w:tab/>
      </w:r>
      <w:r w:rsidRPr="00D24BF5">
        <w:tab/>
      </w:r>
      <w:r w:rsidRPr="00D24BF5">
        <w:tab/>
      </w:r>
      <w:r w:rsidRPr="00D24BF5">
        <w:tab/>
        <w:t xml:space="preserve">f) </w:t>
      </w:r>
      <w:r w:rsidRPr="00D24BF5">
        <w:rPr>
          <w:position w:val="-26"/>
        </w:rPr>
        <w:object w:dxaOrig="1359" w:dyaOrig="639" w14:anchorId="1CEA6882">
          <v:shape id="_x0000_i1040" type="#_x0000_t75" style="width:66.75pt;height:31.5pt" o:ole="">
            <v:imagedata r:id="rId62" o:title=""/>
          </v:shape>
          <o:OLEObject Type="Embed" ProgID="Equation.DSMT4" ShapeID="_x0000_i1040" DrawAspect="Content" ObjectID="_1697335610" r:id="rId63"/>
        </w:object>
      </w:r>
    </w:p>
    <w:p w14:paraId="6B285BE5" w14:textId="77777777" w:rsidR="00C57864" w:rsidRPr="00D24BF5" w:rsidRDefault="00C57864" w:rsidP="00C57864">
      <w:pPr>
        <w:spacing w:after="0"/>
      </w:pPr>
    </w:p>
    <w:p w14:paraId="065A52C3" w14:textId="77777777" w:rsidR="00C57864" w:rsidRPr="00D24BF5" w:rsidRDefault="00C57864" w:rsidP="00C57864">
      <w:pPr>
        <w:spacing w:after="0"/>
      </w:pPr>
    </w:p>
    <w:p w14:paraId="5225ABFA" w14:textId="77777777" w:rsidR="00C57864" w:rsidRPr="00D24BF5" w:rsidRDefault="00C57864" w:rsidP="00C57864">
      <w:pPr>
        <w:spacing w:after="0"/>
      </w:pPr>
    </w:p>
    <w:p w14:paraId="0A4364F3" w14:textId="77777777" w:rsidR="00C57864" w:rsidRPr="00D24BF5" w:rsidRDefault="00C57864" w:rsidP="00C57864">
      <w:pPr>
        <w:spacing w:after="0"/>
      </w:pPr>
      <w:r w:rsidRPr="00D24BF5">
        <w:t xml:space="preserve">2.  Dopunite:  </w:t>
      </w:r>
    </w:p>
    <w:p w14:paraId="56846A8F" w14:textId="77777777" w:rsidR="00C57864" w:rsidRPr="00D24BF5" w:rsidRDefault="00C57864" w:rsidP="00C57864">
      <w:pPr>
        <w:spacing w:after="0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50487A8" wp14:editId="49D520B5">
                <wp:simplePos x="0" y="0"/>
                <wp:positionH relativeFrom="column">
                  <wp:posOffset>182880</wp:posOffset>
                </wp:positionH>
                <wp:positionV relativeFrom="paragraph">
                  <wp:posOffset>130175</wp:posOffset>
                </wp:positionV>
                <wp:extent cx="6010910" cy="1160780"/>
                <wp:effectExtent l="19050" t="0" r="46990" b="39370"/>
                <wp:wrapNone/>
                <wp:docPr id="54" name="Grupa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010910" cy="1160780"/>
                          <a:chOff x="0" y="0"/>
                          <a:chExt cx="6011186" cy="1160890"/>
                        </a:xfrm>
                      </wpg:grpSpPr>
                      <wps:wsp>
                        <wps:cNvPr id="55" name="Cloud 55"/>
                        <wps:cNvSpPr/>
                        <wps:spPr>
                          <a:xfrm>
                            <a:off x="0" y="0"/>
                            <a:ext cx="1001368" cy="699135"/>
                          </a:xfrm>
                          <a:prstGeom prst="cloud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470B40B" w14:textId="77777777" w:rsidR="00C57864" w:rsidRDefault="00C57864" w:rsidP="00C57864">
                              <w:pPr>
                                <w:jc w:val="center"/>
                              </w:pPr>
                              <w:r w:rsidRPr="00D32FA8">
                                <w:object w:dxaOrig="220" w:dyaOrig="580" w14:anchorId="46870251">
                                  <v:shape id="_x0000_i1076" type="#_x0000_t75" style="width:9.75pt;height:27.75pt" o:ole="">
                                    <v:imagedata r:id="rId64" o:title=""/>
                                  </v:shape>
                                  <o:OLEObject Type="Embed" ProgID="Equation.DSMT4" ShapeID="_x0000_i1076" DrawAspect="Content" ObjectID="_1697335646" r:id="rId6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Straight Arrow Connector 56"/>
                        <wps:cNvCnPr/>
                        <wps:spPr>
                          <a:xfrm>
                            <a:off x="1057524" y="397566"/>
                            <a:ext cx="532130" cy="222250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57" name="Text Box 57"/>
                        <wps:cNvSpPr txBox="1"/>
                        <wps:spPr>
                          <a:xfrm>
                            <a:off x="1097130" y="79489"/>
                            <a:ext cx="403225" cy="4610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C87735" w14:textId="77777777" w:rsidR="00C57864" w:rsidRDefault="00C57864" w:rsidP="00C57864">
                              <w:r w:rsidRPr="00D32FA8">
                                <w:rPr>
                                  <w:position w:val="-22"/>
                                </w:rPr>
                                <w:object w:dxaOrig="360" w:dyaOrig="580" w14:anchorId="5389DBF7">
                                  <v:shape id="_x0000_i1077" type="#_x0000_t75" style="width:16.5pt;height:27.75pt" o:ole="">
                                    <v:imagedata r:id="rId8" o:title=""/>
                                  </v:shape>
                                  <o:OLEObject Type="Embed" ProgID="Equation.DSMT4" ShapeID="_x0000_i1077" DrawAspect="Content" ObjectID="_1697335647" r:id="rId66"/>
                                </w:object>
                              </w:r>
                            </w:p>
                            <w:p w14:paraId="27921C59" w14:textId="77777777" w:rsidR="00C57864" w:rsidRDefault="00C57864" w:rsidP="00C57864"/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Cloud 58"/>
                        <wps:cNvSpPr/>
                        <wps:spPr>
                          <a:xfrm>
                            <a:off x="1518699" y="397566"/>
                            <a:ext cx="1183640" cy="763270"/>
                          </a:xfrm>
                          <a:prstGeom prst="cloud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2993E73F" w14:textId="77777777" w:rsidR="00C57864" w:rsidRDefault="00C57864" w:rsidP="00C57864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Text Box 59"/>
                        <wps:cNvSpPr txBox="1"/>
                        <wps:spPr>
                          <a:xfrm>
                            <a:off x="2703196" y="540587"/>
                            <a:ext cx="498498" cy="38357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6F8D86F" w14:textId="77777777" w:rsidR="00C57864" w:rsidRDefault="00C57864" w:rsidP="00C57864">
                              <w:r w:rsidRPr="00984F11">
                                <w:rPr>
                                  <w:position w:val="-6"/>
                                </w:rPr>
                                <w:object w:dxaOrig="480" w:dyaOrig="260" w14:anchorId="6E98CCE1">
                                  <v:shape id="_x0000_i1078" type="#_x0000_t75" style="width:24pt;height:13.5pt" o:ole="">
                                    <v:imagedata r:id="rId67" o:title=""/>
                                  </v:shape>
                                  <o:OLEObject Type="Embed" ProgID="Equation.DSMT4" ShapeID="_x0000_i1078" DrawAspect="Content" ObjectID="_1697335648" r:id="rId6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60" name="Straight Arrow Connector 60"/>
                        <wps:cNvCnPr/>
                        <wps:spPr>
                          <a:xfrm flipV="1">
                            <a:off x="2703444" y="715618"/>
                            <a:ext cx="612250" cy="186055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61" name="Cloud 61"/>
                        <wps:cNvSpPr/>
                        <wps:spPr>
                          <a:xfrm>
                            <a:off x="3307743" y="238540"/>
                            <a:ext cx="1152939" cy="683812"/>
                          </a:xfrm>
                          <a:prstGeom prst="cloud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21FE937C" w14:textId="77777777" w:rsidR="00C57864" w:rsidRDefault="00C57864" w:rsidP="00C57864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Straight Arrow Connector 62"/>
                        <wps:cNvCnPr/>
                        <wps:spPr>
                          <a:xfrm>
                            <a:off x="4532244" y="620202"/>
                            <a:ext cx="532130" cy="222250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63" name="Text Box 63"/>
                        <wps:cNvSpPr txBox="1"/>
                        <wps:spPr>
                          <a:xfrm>
                            <a:off x="4532036" y="318023"/>
                            <a:ext cx="550570" cy="46105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E0FFD13" w14:textId="77777777" w:rsidR="00C57864" w:rsidRDefault="00C57864" w:rsidP="00C57864">
                              <w:r w:rsidRPr="00D32FA8">
                                <w:rPr>
                                  <w:position w:val="-22"/>
                                </w:rPr>
                                <w:object w:dxaOrig="560" w:dyaOrig="580" w14:anchorId="6CA481AF">
                                  <v:shape id="_x0000_i1079" type="#_x0000_t75" style="width:28.5pt;height:27.75pt" o:ole="">
                                    <v:imagedata r:id="rId69" o:title=""/>
                                  </v:shape>
                                  <o:OLEObject Type="Embed" ProgID="Equation.DSMT4" ShapeID="_x0000_i1079" DrawAspect="Content" ObjectID="_1697335649" r:id="rId70"/>
                                </w:object>
                              </w:r>
                            </w:p>
                            <w:p w14:paraId="466CAE53" w14:textId="77777777" w:rsidR="00C57864" w:rsidRDefault="00C57864" w:rsidP="00C57864"/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Cloud 64"/>
                        <wps:cNvSpPr/>
                        <wps:spPr>
                          <a:xfrm>
                            <a:off x="5120640" y="485030"/>
                            <a:ext cx="890546" cy="675860"/>
                          </a:xfrm>
                          <a:prstGeom prst="cloud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rgbClr val="5B9BD5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D118FD0" w14:textId="77777777" w:rsidR="00C57864" w:rsidRDefault="00C57864" w:rsidP="00C57864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0487A8" id="Grupa 54" o:spid="_x0000_s1058" style="position:absolute;margin-left:14.4pt;margin-top:10.25pt;width:473.3pt;height:91.4pt;z-index:251662336" coordsize="60111,11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">
                <v:shape id="Cloud 55" o:spid="_x0000_s1059" style="position:absolute;width:10013;height:6991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<v:stroke joinstyle="miter"/>
                  <v:formulas/>
                  <v:path arrowok="t" o:connecttype="custom" o:connectlocs="108783,423640;50068,410742;160590,564794;134907,570960;381957,632620;366473,604460;668205,562399;662016,593294;791104,371480;866461,486967;968870,248484;935306,291792;888343,87813;890105,108269;674023,63958;691222,37870;513224,76387;521546,53892;324517,84026;354651,105841;95663,255524;90401,232559" o:connectangles="0,0,0,0,0,0,0,0,0,0,0,0,0,0,0,0,0,0,0,0,0,0" textboxrect="0,0,43200,43200"/>
                  <v:textbox>
                    <w:txbxContent>
                      <w:p w14:paraId="4470B40B" w14:textId="77777777" w:rsidR="00C57864" w:rsidRDefault="00C57864" w:rsidP="00C57864">
                        <w:pPr>
                          <w:jc w:val="center"/>
                        </w:pPr>
                        <w:r w:rsidRPr="00D32FA8">
                          <w:object w:dxaOrig="220" w:dyaOrig="580" w14:anchorId="46870251">
                            <v:shape id="_x0000_i1076" type="#_x0000_t75" style="width:9.75pt;height:27.75pt" o:ole="">
                              <v:imagedata r:id="rId64" o:title=""/>
                            </v:shape>
                            <o:OLEObject Type="Embed" ProgID="Equation.DSMT4" ShapeID="_x0000_i1076" DrawAspect="Content" ObjectID="_1697335646" r:id="rId71"/>
                          </w:object>
                        </w:r>
                      </w:p>
                    </w:txbxContent>
                  </v:textbox>
                </v:shape>
                <v:shape id="Straight Arrow Connector 56" o:spid="_x0000_s1060" type="#_x0000_t32" style="position:absolute;left:10575;top:3975;width:5321;height:22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" strokecolor="windowText" strokeweight="1.5pt">
                  <v:stroke endarrow="block" joinstyle="miter"/>
                </v:shape>
                <v:shape id="Text Box 57" o:spid="_x0000_s1061" type="#_x0000_t202" style="position:absolute;left:10971;top:794;width:4032;height:4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GHxQAAANsAAAAPAAAAZHJzL2Rvd25yZXYueG1sRI9BawIx&#10;FITvBf9DeIVeRLMWt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BEBcGHxQAAANsAAAAP&#10;AAAAAAAAAAAAAAAAAAcCAABkcnMvZG93bnJldi54bWxQSwUGAAAAAAMAAwC3AAAA+QIAAAAA&#10;" filled="f" stroked="f" strokeweight=".5pt">
                  <v:textbox>
                    <w:txbxContent>
                      <w:p w14:paraId="6AC87735" w14:textId="77777777" w:rsidR="00C57864" w:rsidRDefault="00C57864" w:rsidP="00C57864">
                        <w:r w:rsidRPr="00D32FA8">
                          <w:rPr>
                            <w:position w:val="-22"/>
                          </w:rPr>
                          <w:object w:dxaOrig="360" w:dyaOrig="580" w14:anchorId="5389DBF7">
                            <v:shape id="_x0000_i1077" type="#_x0000_t75" style="width:16.5pt;height:27.75pt" o:ole="">
                              <v:imagedata r:id="rId8" o:title=""/>
                            </v:shape>
                            <o:OLEObject Type="Embed" ProgID="Equation.DSMT4" ShapeID="_x0000_i1077" DrawAspect="Content" ObjectID="_1697335647" r:id="rId72"/>
                          </w:object>
                        </w:r>
                      </w:p>
                      <w:p w14:paraId="27921C59" w14:textId="77777777" w:rsidR="00C57864" w:rsidRDefault="00C57864" w:rsidP="00C57864"/>
                    </w:txbxContent>
                  </v:textbox>
                </v:shape>
                <v:shape id="Cloud 58" o:spid="_x0000_s1062" style="position:absolute;left:15186;top:3975;width:11837;height:7633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<v:stroke joinstyle="miter"/>
                  <v:formulas/>
                  <v:path arrowok="t" o:connecttype="custom" o:connectlocs="128584,462503;59182,448421;189821,616606;159463,623337;451482,690653;433179,659911;789833,613991;782518,647719;935103,405558;1024177,531639;1145226,271279;1105553,318559;1050042,95868;1052124,118201;796710,69825;817040,41344;606643,83394;616479,58835;383587,91734;419206,115551;113076,278965;106856,253893" o:connectangles="0,0,0,0,0,0,0,0,0,0,0,0,0,0,0,0,0,0,0,0,0,0" textboxrect="0,0,43200,43200"/>
                  <v:textbox>
                    <w:txbxContent>
                      <w:p w14:paraId="2993E73F" w14:textId="77777777" w:rsidR="00C57864" w:rsidRDefault="00C57864" w:rsidP="00C57864"/>
                    </w:txbxContent>
                  </v:textbox>
                </v:shape>
                <v:shape id="Text Box 59" o:spid="_x0000_s1063" type="#_x0000_t202" style="position:absolute;left:27031;top:5405;width:4985;height:38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" filled="f" stroked="f" strokeweight=".5pt">
                  <v:textbox style="mso-fit-shape-to-text:t">
                    <w:txbxContent>
                      <w:p w14:paraId="76F8D86F" w14:textId="77777777" w:rsidR="00C57864" w:rsidRDefault="00C57864" w:rsidP="00C57864">
                        <w:r w:rsidRPr="00984F11">
                          <w:rPr>
                            <w:position w:val="-6"/>
                          </w:rPr>
                          <w:object w:dxaOrig="480" w:dyaOrig="260" w14:anchorId="6E98CCE1">
                            <v:shape id="_x0000_i1078" type="#_x0000_t75" style="width:24pt;height:13.5pt" o:ole="">
                              <v:imagedata r:id="rId67" o:title=""/>
                            </v:shape>
                            <o:OLEObject Type="Embed" ProgID="Equation.DSMT4" ShapeID="_x0000_i1078" DrawAspect="Content" ObjectID="_1697335648" r:id="rId73"/>
                          </w:object>
                        </w:r>
                      </w:p>
                    </w:txbxContent>
                  </v:textbox>
                </v:shape>
                <v:shape id="Straight Arrow Connector 60" o:spid="_x0000_s1064" type="#_x0000_t32" style="position:absolute;left:27034;top:7156;width:6122;height:18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" strokecolor="windowText" strokeweight="1.5pt">
                  <v:stroke endarrow="block" joinstyle="miter"/>
                </v:shape>
                <v:shape id="Cloud 61" o:spid="_x0000_s1065" style="position:absolute;left:33077;top:2385;width:11529;height:6838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<v:stroke joinstyle="miter"/>
                  <v:formulas/>
                  <v:path arrowok="t" o:connecttype="custom" o:connectlocs="125249,414355;57647,401740;184897,552416;155327,558446;439772,618755;421944,591212;769347,550073;762221,580290;910848,363338;997612,476294;1115522,243038;1076877,285397;1022806,85888;1024835,105896;776045,62556;795848,37040;590908,74713;600489,52711;373638,82184;408333,103522;110143,249924;104085,227462" o:connectangles="0,0,0,0,0,0,0,0,0,0,0,0,0,0,0,0,0,0,0,0,0,0" textboxrect="0,0,43200,43200"/>
                  <v:textbox>
                    <w:txbxContent>
                      <w:p w14:paraId="21FE937C" w14:textId="77777777" w:rsidR="00C57864" w:rsidRDefault="00C57864" w:rsidP="00C57864">
                        <w:pPr>
                          <w:jc w:val="center"/>
                        </w:pPr>
                      </w:p>
                    </w:txbxContent>
                  </v:textbox>
                </v:shape>
                <v:shape id="Straight Arrow Connector 62" o:spid="_x0000_s1066" type="#_x0000_t32" style="position:absolute;left:45322;top:6202;width:5321;height:222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" strokecolor="windowText" strokeweight="1.5pt">
                  <v:stroke endarrow="block" joinstyle="miter"/>
                </v:shape>
                <v:shape id="Text Box 63" o:spid="_x0000_s1067" type="#_x0000_t202" style="position:absolute;left:45320;top:3180;width:5506;height:46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05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D1Ug05xQAAANsAAAAP&#10;AAAAAAAAAAAAAAAAAAcCAABkcnMvZG93bnJldi54bWxQSwUGAAAAAAMAAwC3AAAA+QIAAAAA&#10;" filled="f" stroked="f" strokeweight=".5pt">
                  <v:textbox>
                    <w:txbxContent>
                      <w:p w14:paraId="7E0FFD13" w14:textId="77777777" w:rsidR="00C57864" w:rsidRDefault="00C57864" w:rsidP="00C57864">
                        <w:r w:rsidRPr="00D32FA8">
                          <w:rPr>
                            <w:position w:val="-22"/>
                          </w:rPr>
                          <w:object w:dxaOrig="560" w:dyaOrig="580" w14:anchorId="6CA481AF">
                            <v:shape id="_x0000_i1079" type="#_x0000_t75" style="width:28.5pt;height:27.75pt" o:ole="">
                              <v:imagedata r:id="rId69" o:title=""/>
                            </v:shape>
                            <o:OLEObject Type="Embed" ProgID="Equation.DSMT4" ShapeID="_x0000_i1079" DrawAspect="Content" ObjectID="_1697335649" r:id="rId74"/>
                          </w:object>
                        </w:r>
                      </w:p>
                      <w:p w14:paraId="466CAE53" w14:textId="77777777" w:rsidR="00C57864" w:rsidRDefault="00C57864" w:rsidP="00C57864"/>
                    </w:txbxContent>
                  </v:textbox>
                </v:shape>
                <v:shape id="Cloud 64" o:spid="_x0000_s1068" style="position:absolute;left:51206;top:4850;width:8905;height:6758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<v:stroke joinstyle="miter"/>
                  <v:formulas/>
                  <v:path arrowok="t" o:connecttype="custom" o:connectlocs="96744,409537;44527,397068;142817,545992;119976,551952;339686,611559;325915,584337;594254,543676;588750,573542;703552,359113;770570,470755;861644,240212;831795,282078;790030,84889;791596,104664;599428,61829;614724,36609;456425,73844;463826,52098;288603,81228;315402,102318;85076,247017;80397,224817" o:connectangles="0,0,0,0,0,0,0,0,0,0,0,0,0,0,0,0,0,0,0,0,0,0" textboxrect="0,0,43200,43200"/>
                  <v:textbox>
                    <w:txbxContent>
                      <w:p w14:paraId="0D118FD0" w14:textId="77777777" w:rsidR="00C57864" w:rsidRDefault="00C57864" w:rsidP="00C57864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30F8D734" w14:textId="77777777" w:rsidR="00C57864" w:rsidRPr="00D24BF5" w:rsidRDefault="00C57864" w:rsidP="00C57864">
      <w:pPr>
        <w:rPr>
          <w:rFonts w:ascii="Comic Sans MS" w:hAnsi="Comic Sans MS"/>
          <w:sz w:val="24"/>
          <w:szCs w:val="24"/>
        </w:rPr>
      </w:pPr>
      <w:r w:rsidRPr="00D24BF5">
        <w:rPr>
          <w:rFonts w:ascii="Comic Sans MS" w:hAnsi="Comic Sans MS"/>
          <w:sz w:val="24"/>
          <w:szCs w:val="24"/>
        </w:rPr>
        <w:t xml:space="preserve">      </w:t>
      </w:r>
    </w:p>
    <w:p w14:paraId="5564A4E8" w14:textId="77777777" w:rsidR="00C57864" w:rsidRPr="00D24BF5" w:rsidRDefault="00C57864" w:rsidP="00C57864">
      <w:pPr>
        <w:rPr>
          <w:rFonts w:ascii="Comic Sans MS" w:hAnsi="Comic Sans MS"/>
          <w:sz w:val="24"/>
          <w:szCs w:val="24"/>
        </w:rPr>
      </w:pPr>
    </w:p>
    <w:p w14:paraId="111728E8" w14:textId="77777777" w:rsidR="00C57864" w:rsidRPr="00D24BF5" w:rsidRDefault="00C57864" w:rsidP="00C57864">
      <w:pPr>
        <w:rPr>
          <w:rFonts w:ascii="Comic Sans MS" w:hAnsi="Comic Sans MS"/>
          <w:sz w:val="24"/>
          <w:szCs w:val="24"/>
        </w:rPr>
      </w:pPr>
    </w:p>
    <w:p w14:paraId="408910D7" w14:textId="77777777" w:rsidR="00C57864" w:rsidRPr="00D24BF5" w:rsidRDefault="00C57864" w:rsidP="00C57864">
      <w:pPr>
        <w:rPr>
          <w:rFonts w:ascii="Comic Sans MS" w:hAnsi="Comic Sans MS"/>
          <w:sz w:val="24"/>
          <w:szCs w:val="24"/>
        </w:rPr>
      </w:pPr>
      <w:r w:rsidRPr="00D24BF5">
        <w:rPr>
          <w:rFonts w:ascii="Comic Sans MS" w:hAnsi="Comic Sans MS"/>
          <w:sz w:val="24"/>
          <w:szCs w:val="24"/>
        </w:rPr>
        <w:t xml:space="preserve">         </w:t>
      </w:r>
    </w:p>
    <w:p w14:paraId="6557E9A9" w14:textId="77777777" w:rsidR="00C57864" w:rsidRPr="00D24BF5" w:rsidRDefault="00C57864" w:rsidP="00C57864">
      <w:pPr>
        <w:tabs>
          <w:tab w:val="left" w:pos="284"/>
        </w:tabs>
      </w:pPr>
      <w:r w:rsidRPr="00D24BF5">
        <w:t>3.  Izračunajte:</w:t>
      </w:r>
    </w:p>
    <w:p w14:paraId="78ABE543" w14:textId="77777777" w:rsidR="00C57864" w:rsidRPr="00D24BF5" w:rsidRDefault="00C57864" w:rsidP="00C57864">
      <w:pPr>
        <w:tabs>
          <w:tab w:val="left" w:pos="284"/>
        </w:tabs>
      </w:pPr>
      <w:r w:rsidRPr="00D24BF5">
        <w:tab/>
        <w:t xml:space="preserve">a) </w:t>
      </w:r>
      <w:r w:rsidRPr="00D24BF5">
        <w:rPr>
          <w:position w:val="-22"/>
        </w:rPr>
        <w:object w:dxaOrig="1120" w:dyaOrig="580" w14:anchorId="67B7FE1E">
          <v:shape id="_x0000_i1041" type="#_x0000_t75" style="width:57pt;height:27.75pt" o:ole="">
            <v:imagedata r:id="rId75" o:title=""/>
          </v:shape>
          <o:OLEObject Type="Embed" ProgID="Equation.DSMT4" ShapeID="_x0000_i1041" DrawAspect="Content" ObjectID="_1697335611" r:id="rId76"/>
        </w:object>
      </w:r>
      <w:r w:rsidRPr="00D24BF5">
        <w:tab/>
      </w:r>
      <w:r w:rsidRPr="00D24BF5">
        <w:tab/>
      </w:r>
      <w:r w:rsidRPr="00D24BF5">
        <w:tab/>
        <w:t xml:space="preserve">b) </w:t>
      </w:r>
      <w:r w:rsidRPr="00D24BF5">
        <w:rPr>
          <w:position w:val="-22"/>
        </w:rPr>
        <w:object w:dxaOrig="1219" w:dyaOrig="580" w14:anchorId="189CBC43">
          <v:shape id="_x0000_i1042" type="#_x0000_t75" style="width:60.75pt;height:27.75pt" o:ole="">
            <v:imagedata r:id="rId77" o:title=""/>
          </v:shape>
          <o:OLEObject Type="Embed" ProgID="Equation.DSMT4" ShapeID="_x0000_i1042" DrawAspect="Content" ObjectID="_1697335612" r:id="rId78"/>
        </w:object>
      </w:r>
      <w:r w:rsidRPr="00D24BF5">
        <w:tab/>
      </w:r>
      <w:r w:rsidRPr="00D24BF5">
        <w:tab/>
      </w:r>
      <w:r w:rsidRPr="00D24BF5">
        <w:tab/>
      </w:r>
      <w:r w:rsidRPr="00D24BF5">
        <w:tab/>
        <w:t xml:space="preserve">c) </w:t>
      </w:r>
      <w:r w:rsidRPr="00D24BF5">
        <w:rPr>
          <w:position w:val="-26"/>
        </w:rPr>
        <w:object w:dxaOrig="1359" w:dyaOrig="639" w14:anchorId="4FEF1761">
          <v:shape id="_x0000_i1043" type="#_x0000_t75" style="width:69.75pt;height:31.5pt" o:ole="">
            <v:imagedata r:id="rId79" o:title=""/>
          </v:shape>
          <o:OLEObject Type="Embed" ProgID="Equation.DSMT4" ShapeID="_x0000_i1043" DrawAspect="Content" ObjectID="_1697335613" r:id="rId80"/>
        </w:object>
      </w:r>
    </w:p>
    <w:p w14:paraId="7587389E" w14:textId="77777777" w:rsidR="00C57864" w:rsidRPr="00D24BF5" w:rsidRDefault="00C57864" w:rsidP="00C57864">
      <w:pPr>
        <w:tabs>
          <w:tab w:val="left" w:pos="284"/>
        </w:tabs>
      </w:pPr>
      <w:r w:rsidRPr="00D24BF5">
        <w:tab/>
      </w:r>
    </w:p>
    <w:p w14:paraId="5F93FA36" w14:textId="77777777" w:rsidR="00C57864" w:rsidRPr="00D24BF5" w:rsidRDefault="00C57864" w:rsidP="00C57864">
      <w:r w:rsidRPr="00D24BF5">
        <w:t xml:space="preserve"> </w:t>
      </w:r>
    </w:p>
    <w:p w14:paraId="4AF2CA59" w14:textId="77777777" w:rsidR="00C57864" w:rsidRPr="00D24BF5" w:rsidRDefault="00C57864" w:rsidP="00C57864">
      <w:pPr>
        <w:spacing w:after="0"/>
      </w:pPr>
    </w:p>
    <w:p w14:paraId="5F49A547" w14:textId="77777777" w:rsidR="00C57864" w:rsidRPr="00D24BF5" w:rsidRDefault="00C57864" w:rsidP="00C57864">
      <w:pPr>
        <w:spacing w:after="0"/>
      </w:pPr>
    </w:p>
    <w:p w14:paraId="275672AE" w14:textId="77777777" w:rsidR="00C57864" w:rsidRPr="00D24BF5" w:rsidRDefault="00C57864" w:rsidP="00C57864">
      <w:pPr>
        <w:spacing w:after="0"/>
      </w:pPr>
    </w:p>
    <w:p w14:paraId="3A7A478A" w14:textId="77777777" w:rsidR="00C57864" w:rsidRPr="00D24BF5" w:rsidRDefault="00C57864" w:rsidP="00C57864">
      <w:pPr>
        <w:spacing w:after="0"/>
      </w:pPr>
    </w:p>
    <w:p w14:paraId="00175A2B" w14:textId="77777777" w:rsidR="00C57864" w:rsidRPr="00D24BF5" w:rsidRDefault="00C57864" w:rsidP="00C57864">
      <w:pPr>
        <w:spacing w:line="240" w:lineRule="auto"/>
        <w:rPr>
          <w:rFonts w:cstheme="minorHAnsi"/>
          <w:b/>
        </w:rPr>
      </w:pPr>
      <w:r w:rsidRPr="00D24BF5">
        <w:t xml:space="preserve">4.  Zapišite matematičkim izrazom i izračunajte: zbroj brojeva </w:t>
      </w:r>
      <w:r w:rsidRPr="00D24BF5">
        <w:rPr>
          <w:position w:val="-22"/>
        </w:rPr>
        <w:object w:dxaOrig="360" w:dyaOrig="580" w14:anchorId="2260B131">
          <v:shape id="_x0000_i1044" type="#_x0000_t75" style="width:16.5pt;height:29.25pt" o:ole="">
            <v:imagedata r:id="rId81" o:title=""/>
          </v:shape>
          <o:OLEObject Type="Embed" ProgID="Equation.DSMT4" ShapeID="_x0000_i1044" DrawAspect="Content" ObjectID="_1697335614" r:id="rId82"/>
        </w:object>
      </w:r>
      <w:r w:rsidRPr="00D24BF5">
        <w:t xml:space="preserve"> i </w:t>
      </w:r>
      <w:r w:rsidRPr="00D24BF5">
        <w:rPr>
          <w:position w:val="-22"/>
        </w:rPr>
        <w:object w:dxaOrig="220" w:dyaOrig="580" w14:anchorId="727A6D2E">
          <v:shape id="_x0000_i1045" type="#_x0000_t75" style="width:11.25pt;height:29.25pt" o:ole="">
            <v:imagedata r:id="rId83" o:title=""/>
          </v:shape>
          <o:OLEObject Type="Embed" ProgID="Equation.DSMT4" ShapeID="_x0000_i1045" DrawAspect="Content" ObjectID="_1697335615" r:id="rId84"/>
        </w:object>
      </w:r>
      <w:r w:rsidRPr="00D24BF5">
        <w:t xml:space="preserve">uvećajte za broj </w:t>
      </w:r>
      <w:r w:rsidRPr="00D24BF5">
        <w:rPr>
          <w:position w:val="-22"/>
        </w:rPr>
        <w:object w:dxaOrig="460" w:dyaOrig="580" w14:anchorId="5DBB6962">
          <v:shape id="_x0000_i1046" type="#_x0000_t75" style="width:20.25pt;height:29.25pt" o:ole="">
            <v:imagedata r:id="rId85" o:title=""/>
          </v:shape>
          <o:OLEObject Type="Embed" ProgID="Equation.DSMT4" ShapeID="_x0000_i1046" DrawAspect="Content" ObjectID="_1697335616" r:id="rId86"/>
        </w:object>
      </w:r>
      <w:r w:rsidRPr="00D24BF5">
        <w:t>.</w:t>
      </w:r>
    </w:p>
    <w:p w14:paraId="1AEADFB7" w14:textId="77777777" w:rsidR="00C57864" w:rsidRPr="00D24BF5" w:rsidRDefault="00C57864" w:rsidP="00C57864">
      <w:pPr>
        <w:spacing w:after="0"/>
      </w:pPr>
    </w:p>
    <w:p w14:paraId="3F953CE2" w14:textId="77777777" w:rsidR="00C57864" w:rsidRPr="00D24BF5" w:rsidRDefault="00C57864" w:rsidP="00C57864">
      <w:pPr>
        <w:rPr>
          <w:b/>
          <w:color w:val="000000" w:themeColor="text1"/>
          <w:u w:val="single"/>
        </w:rPr>
      </w:pPr>
    </w:p>
    <w:p w14:paraId="5B4D8391" w14:textId="77777777" w:rsidR="00C57864" w:rsidRPr="00D24BF5" w:rsidRDefault="00C57864" w:rsidP="00C57864">
      <w:pPr>
        <w:rPr>
          <w:b/>
          <w:color w:val="000000" w:themeColor="text1"/>
          <w:u w:val="single"/>
        </w:rPr>
      </w:pPr>
      <w:r w:rsidRPr="00D24BF5">
        <w:rPr>
          <w:b/>
          <w:color w:val="000000" w:themeColor="text1"/>
          <w:u w:val="single"/>
        </w:rPr>
        <w:br w:type="page"/>
      </w:r>
    </w:p>
    <w:p w14:paraId="47BD26DE" w14:textId="77777777" w:rsidR="00C57864" w:rsidRPr="00D24BF5" w:rsidRDefault="00C57864" w:rsidP="00C57864">
      <w:pPr>
        <w:rPr>
          <w:b/>
          <w:color w:val="000000" w:themeColor="text1"/>
          <w:u w:val="single"/>
        </w:rPr>
      </w:pPr>
      <w:r w:rsidRPr="00D24BF5">
        <w:rPr>
          <w:b/>
          <w:color w:val="000000" w:themeColor="text1"/>
          <w:u w:val="single"/>
        </w:rPr>
        <w:lastRenderedPageBreak/>
        <w:t>Rješenja nastavnog listića</w:t>
      </w:r>
    </w:p>
    <w:p w14:paraId="3E8900A5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  <w:r w:rsidRPr="00D24BF5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0288" behindDoc="1" locked="0" layoutInCell="1" allowOverlap="1" wp14:anchorId="10549028" wp14:editId="172AFE30">
            <wp:simplePos x="0" y="0"/>
            <wp:positionH relativeFrom="column">
              <wp:posOffset>222637</wp:posOffset>
            </wp:positionH>
            <wp:positionV relativeFrom="paragraph">
              <wp:posOffset>10160</wp:posOffset>
            </wp:positionV>
            <wp:extent cx="4260850" cy="1737995"/>
            <wp:effectExtent l="0" t="0" r="6350" b="0"/>
            <wp:wrapNone/>
            <wp:docPr id="132" name="Picture 107" descr="C:\Users\M\Pictures\01.capture\04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 descr="C:\Users\M\Pictures\01.capture\0449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50" cy="173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24BF5">
        <w:rPr>
          <w:color w:val="000000" w:themeColor="text1"/>
        </w:rPr>
        <w:t>1.</w:t>
      </w:r>
    </w:p>
    <w:p w14:paraId="28EA864C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482EC89B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45D2C896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4265FA02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5D34FE8F" w14:textId="77777777" w:rsidR="00C57864" w:rsidRPr="00D24BF5" w:rsidRDefault="00C57864" w:rsidP="00C57864">
      <w:pPr>
        <w:tabs>
          <w:tab w:val="left" w:pos="284"/>
        </w:tabs>
      </w:pPr>
      <w:r w:rsidRPr="00D24BF5">
        <w:rPr>
          <w:color w:val="000000" w:themeColor="text1"/>
        </w:rPr>
        <w:t xml:space="preserve"> 2.</w:t>
      </w:r>
      <w:r w:rsidRPr="00D24BF5">
        <w:rPr>
          <w:color w:val="000000" w:themeColor="text1"/>
        </w:rPr>
        <w:tab/>
      </w:r>
      <w:r w:rsidRPr="00D24BF5">
        <w:rPr>
          <w:position w:val="-22"/>
        </w:rPr>
        <w:object w:dxaOrig="220" w:dyaOrig="580" w14:anchorId="79C6AF30">
          <v:shape id="_x0000_i1047" type="#_x0000_t75" style="width:11.25pt;height:27.75pt" o:ole="">
            <v:imagedata r:id="rId88" o:title=""/>
          </v:shape>
          <o:OLEObject Type="Embed" ProgID="Equation.DSMT4" ShapeID="_x0000_i1047" DrawAspect="Content" ObjectID="_1697335617" r:id="rId89"/>
        </w:object>
      </w:r>
    </w:p>
    <w:p w14:paraId="55169A00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  <w:r w:rsidRPr="00D24BF5">
        <w:t>3.</w:t>
      </w:r>
      <w:r w:rsidRPr="00D24BF5">
        <w:tab/>
        <w:t>a) 3.6, b) 17.9, c) 20.1, d) 5.8, e) 13.2</w:t>
      </w:r>
      <w:r w:rsidRPr="00D24BF5">
        <w:rPr>
          <w:color w:val="000000" w:themeColor="text1"/>
        </w:rPr>
        <w:tab/>
      </w:r>
    </w:p>
    <w:p w14:paraId="5F1EDAF9" w14:textId="77777777" w:rsidR="00C57864" w:rsidRPr="00D24BF5" w:rsidRDefault="00C57864" w:rsidP="00C57864">
      <w:pPr>
        <w:rPr>
          <w:b/>
          <w:color w:val="000000" w:themeColor="text1"/>
          <w:u w:val="single"/>
        </w:rPr>
      </w:pPr>
      <w:r w:rsidRPr="00D24BF5">
        <w:rPr>
          <w:b/>
          <w:color w:val="000000" w:themeColor="text1"/>
          <w:u w:val="single"/>
        </w:rPr>
        <w:t>Rješenja dodatnih zadataka</w:t>
      </w:r>
    </w:p>
    <w:p w14:paraId="3DC36EA7" w14:textId="77777777" w:rsidR="00C57864" w:rsidRPr="00D24BF5" w:rsidRDefault="00C57864" w:rsidP="00C57864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D24BF5">
        <w:rPr>
          <w:color w:val="000000" w:themeColor="text1"/>
        </w:rPr>
        <w:t xml:space="preserve">1. </w:t>
      </w:r>
      <w:r w:rsidRPr="00D24BF5">
        <w:rPr>
          <w:color w:val="000000" w:themeColor="text1"/>
        </w:rPr>
        <w:tab/>
        <w:t>13.4 m</w:t>
      </w:r>
    </w:p>
    <w:p w14:paraId="0D78E19A" w14:textId="77777777" w:rsidR="00C57864" w:rsidRPr="00D24BF5" w:rsidRDefault="00C57864" w:rsidP="00C57864">
      <w:pPr>
        <w:tabs>
          <w:tab w:val="left" w:pos="284"/>
          <w:tab w:val="left" w:pos="7065"/>
        </w:tabs>
        <w:spacing w:after="0"/>
      </w:pPr>
      <w:r w:rsidRPr="00D24BF5">
        <w:rPr>
          <w:color w:val="000000" w:themeColor="text1"/>
        </w:rPr>
        <w:t>2.</w:t>
      </w:r>
      <w:r w:rsidRPr="00D24BF5">
        <w:rPr>
          <w:color w:val="000000" w:themeColor="text1"/>
        </w:rPr>
        <w:tab/>
        <w:t xml:space="preserve">a) </w:t>
      </w:r>
      <w:r w:rsidRPr="00D24BF5">
        <w:rPr>
          <w:position w:val="-22"/>
        </w:rPr>
        <w:object w:dxaOrig="580" w:dyaOrig="580" w14:anchorId="563BB56E">
          <v:shape id="_x0000_i1048" type="#_x0000_t75" style="width:29.25pt;height:27.75pt" o:ole="">
            <v:imagedata r:id="rId90" o:title=""/>
          </v:shape>
          <o:OLEObject Type="Embed" ProgID="Equation.DSMT4" ShapeID="_x0000_i1048" DrawAspect="Content" ObjectID="_1697335618" r:id="rId91"/>
        </w:object>
      </w:r>
      <w:r w:rsidRPr="00D24BF5">
        <w:t xml:space="preserve">,  b) </w:t>
      </w:r>
      <w:r w:rsidRPr="00D24BF5">
        <w:rPr>
          <w:position w:val="-22"/>
        </w:rPr>
        <w:object w:dxaOrig="480" w:dyaOrig="580" w14:anchorId="4BAC1381">
          <v:shape id="_x0000_i1049" type="#_x0000_t75" style="width:24pt;height:27.75pt" o:ole="">
            <v:imagedata r:id="rId92" o:title=""/>
          </v:shape>
          <o:OLEObject Type="Embed" ProgID="Equation.DSMT4" ShapeID="_x0000_i1049" DrawAspect="Content" ObjectID="_1697335619" r:id="rId93"/>
        </w:object>
      </w:r>
    </w:p>
    <w:p w14:paraId="717377C1" w14:textId="77777777" w:rsidR="00C57864" w:rsidRPr="00D24BF5" w:rsidRDefault="00C57864" w:rsidP="00C57864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D24BF5">
        <w:t>3.</w:t>
      </w:r>
      <w:r w:rsidRPr="00D24BF5">
        <w:tab/>
      </w:r>
    </w:p>
    <w:tbl>
      <w:tblPr>
        <w:tblStyle w:val="Reetkatablice"/>
        <w:tblpPr w:leftFromText="180" w:rightFromText="180" w:vertAnchor="text" w:horzAnchor="margin" w:tblpY="26"/>
        <w:tblW w:w="0" w:type="auto"/>
        <w:tblLook w:val="04A0" w:firstRow="1" w:lastRow="0" w:firstColumn="1" w:lastColumn="0" w:noHBand="0" w:noVBand="1"/>
      </w:tblPr>
      <w:tblGrid>
        <w:gridCol w:w="855"/>
        <w:gridCol w:w="856"/>
        <w:gridCol w:w="856"/>
      </w:tblGrid>
      <w:tr w:rsidR="00C57864" w:rsidRPr="00D24BF5" w14:paraId="2B85FB46" w14:textId="77777777" w:rsidTr="00216CD4">
        <w:trPr>
          <w:trHeight w:val="701"/>
        </w:trPr>
        <w:tc>
          <w:tcPr>
            <w:tcW w:w="855" w:type="dxa"/>
          </w:tcPr>
          <w:p w14:paraId="75C62AC2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220" w:dyaOrig="580" w14:anchorId="23750DD6">
                <v:shape id="_x0000_i1050" type="#_x0000_t75" style="width:11.25pt;height:27.75pt" o:ole="">
                  <v:imagedata r:id="rId42" o:title=""/>
                </v:shape>
                <o:OLEObject Type="Embed" ProgID="Equation.DSMT4" ShapeID="_x0000_i1050" DrawAspect="Content" ObjectID="_1697335620" r:id="rId94"/>
              </w:object>
            </w:r>
          </w:p>
        </w:tc>
        <w:tc>
          <w:tcPr>
            <w:tcW w:w="856" w:type="dxa"/>
          </w:tcPr>
          <w:p w14:paraId="4E635A39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 w14:anchorId="5CA099A4">
                <v:shape id="_x0000_i1051" type="#_x0000_t75" style="width:15pt;height:27.75pt" o:ole="">
                  <v:imagedata r:id="rId44" o:title=""/>
                </v:shape>
                <o:OLEObject Type="Embed" ProgID="Equation.DSMT4" ShapeID="_x0000_i1051" DrawAspect="Content" ObjectID="_1697335621" r:id="rId95"/>
              </w:object>
            </w:r>
          </w:p>
        </w:tc>
        <w:tc>
          <w:tcPr>
            <w:tcW w:w="856" w:type="dxa"/>
          </w:tcPr>
          <w:p w14:paraId="54891F63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 w14:anchorId="18330CAF">
                <v:shape id="_x0000_i1052" type="#_x0000_t75" style="width:15pt;height:27.75pt" o:ole="">
                  <v:imagedata r:id="rId96" o:title=""/>
                </v:shape>
                <o:OLEObject Type="Embed" ProgID="Equation.DSMT4" ShapeID="_x0000_i1052" DrawAspect="Content" ObjectID="_1697335622" r:id="rId97"/>
              </w:object>
            </w:r>
          </w:p>
        </w:tc>
      </w:tr>
      <w:tr w:rsidR="00C57864" w:rsidRPr="00D24BF5" w14:paraId="0B1F7B94" w14:textId="77777777" w:rsidTr="00216CD4">
        <w:trPr>
          <w:trHeight w:val="723"/>
        </w:trPr>
        <w:tc>
          <w:tcPr>
            <w:tcW w:w="855" w:type="dxa"/>
          </w:tcPr>
          <w:p w14:paraId="4E056BE5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 w14:anchorId="797A62D2">
                <v:shape id="_x0000_i1053" type="#_x0000_t75" style="width:15pt;height:27.75pt" o:ole="">
                  <v:imagedata r:id="rId98" o:title=""/>
                </v:shape>
                <o:OLEObject Type="Embed" ProgID="Equation.DSMT4" ShapeID="_x0000_i1053" DrawAspect="Content" ObjectID="_1697335623" r:id="rId99"/>
              </w:object>
            </w:r>
          </w:p>
        </w:tc>
        <w:tc>
          <w:tcPr>
            <w:tcW w:w="856" w:type="dxa"/>
          </w:tcPr>
          <w:p w14:paraId="41090443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220" w:dyaOrig="580" w14:anchorId="672E1CE8">
                <v:shape id="_x0000_i1054" type="#_x0000_t75" style="width:11.25pt;height:27.75pt" o:ole="">
                  <v:imagedata r:id="rId100" o:title=""/>
                </v:shape>
                <o:OLEObject Type="Embed" ProgID="Equation.DSMT4" ShapeID="_x0000_i1054" DrawAspect="Content" ObjectID="_1697335624" r:id="rId101"/>
              </w:object>
            </w:r>
          </w:p>
        </w:tc>
        <w:tc>
          <w:tcPr>
            <w:tcW w:w="856" w:type="dxa"/>
          </w:tcPr>
          <w:p w14:paraId="11F5508A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220" w:dyaOrig="580" w14:anchorId="6F17CB9E">
                <v:shape id="_x0000_i1055" type="#_x0000_t75" style="width:11.25pt;height:27.75pt" o:ole="">
                  <v:imagedata r:id="rId46" o:title=""/>
                </v:shape>
                <o:OLEObject Type="Embed" ProgID="Equation.DSMT4" ShapeID="_x0000_i1055" DrawAspect="Content" ObjectID="_1697335625" r:id="rId102"/>
              </w:object>
            </w:r>
          </w:p>
        </w:tc>
      </w:tr>
      <w:tr w:rsidR="00C57864" w:rsidRPr="00D24BF5" w14:paraId="6EC5B722" w14:textId="77777777" w:rsidTr="00216CD4">
        <w:trPr>
          <w:trHeight w:val="701"/>
        </w:trPr>
        <w:tc>
          <w:tcPr>
            <w:tcW w:w="855" w:type="dxa"/>
          </w:tcPr>
          <w:p w14:paraId="51D48E25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 w14:anchorId="7EEB5658">
                <v:shape id="_x0000_i1056" type="#_x0000_t75" style="width:15pt;height:27.75pt" o:ole="">
                  <v:imagedata r:id="rId103" o:title=""/>
                </v:shape>
                <o:OLEObject Type="Embed" ProgID="Equation.DSMT4" ShapeID="_x0000_i1056" DrawAspect="Content" ObjectID="_1697335626" r:id="rId104"/>
              </w:object>
            </w:r>
          </w:p>
        </w:tc>
        <w:tc>
          <w:tcPr>
            <w:tcW w:w="856" w:type="dxa"/>
          </w:tcPr>
          <w:p w14:paraId="625DEFD1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 w14:anchorId="255C682E">
                <v:shape id="_x0000_i1057" type="#_x0000_t75" style="width:15pt;height:27.75pt" o:ole="">
                  <v:imagedata r:id="rId48" o:title=""/>
                </v:shape>
                <o:OLEObject Type="Embed" ProgID="Equation.DSMT4" ShapeID="_x0000_i1057" DrawAspect="Content" ObjectID="_1697335627" r:id="rId105"/>
              </w:object>
            </w:r>
          </w:p>
        </w:tc>
        <w:tc>
          <w:tcPr>
            <w:tcW w:w="856" w:type="dxa"/>
          </w:tcPr>
          <w:p w14:paraId="48C5FE9D" w14:textId="77777777" w:rsidR="00C57864" w:rsidRPr="00D24BF5" w:rsidRDefault="00C57864" w:rsidP="00216CD4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 w14:anchorId="65156A13">
                <v:shape id="_x0000_i1058" type="#_x0000_t75" style="width:15pt;height:27.75pt" o:ole="">
                  <v:imagedata r:id="rId50" o:title=""/>
                </v:shape>
                <o:OLEObject Type="Embed" ProgID="Equation.DSMT4" ShapeID="_x0000_i1058" DrawAspect="Content" ObjectID="_1697335628" r:id="rId106"/>
              </w:object>
            </w:r>
          </w:p>
        </w:tc>
      </w:tr>
    </w:tbl>
    <w:p w14:paraId="320F74FC" w14:textId="77777777" w:rsidR="00C57864" w:rsidRPr="00D24BF5" w:rsidRDefault="00C57864" w:rsidP="00C57864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1607B51A" w14:textId="77777777" w:rsidR="00C57864" w:rsidRPr="00D24BF5" w:rsidRDefault="00C57864" w:rsidP="00C57864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40BB59D9" w14:textId="77777777" w:rsidR="00C57864" w:rsidRPr="00D24BF5" w:rsidRDefault="00C57864" w:rsidP="00C57864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6E72A488" w14:textId="77777777" w:rsidR="00C57864" w:rsidRPr="00D24BF5" w:rsidRDefault="00C57864" w:rsidP="00C57864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3F1EF948" w14:textId="77777777" w:rsidR="00C57864" w:rsidRPr="00D24BF5" w:rsidRDefault="00C57864" w:rsidP="00C57864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224E0D02" w14:textId="77777777" w:rsidR="00C57864" w:rsidRPr="00D24BF5" w:rsidRDefault="00C57864" w:rsidP="00C57864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2755D501" w14:textId="77777777" w:rsidR="00C57864" w:rsidRPr="00D24BF5" w:rsidRDefault="00C57864" w:rsidP="00C57864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22D94196" w14:textId="77777777" w:rsidR="00C57864" w:rsidRPr="00D24BF5" w:rsidRDefault="00C57864" w:rsidP="00C57864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03B5D024" w14:textId="77777777" w:rsidR="00C57864" w:rsidRPr="00D24BF5" w:rsidRDefault="00C57864" w:rsidP="00C57864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D24BF5">
        <w:rPr>
          <w:color w:val="000000" w:themeColor="text1"/>
        </w:rPr>
        <w:t xml:space="preserve"> </w:t>
      </w:r>
    </w:p>
    <w:p w14:paraId="70FEB4D7" w14:textId="77777777" w:rsidR="00C57864" w:rsidRPr="00D24BF5" w:rsidRDefault="00C57864" w:rsidP="00C57864">
      <w:pPr>
        <w:rPr>
          <w:color w:val="000000" w:themeColor="text1"/>
        </w:rPr>
      </w:pPr>
      <w:r w:rsidRPr="00D24BF5">
        <w:rPr>
          <w:b/>
          <w:color w:val="000000" w:themeColor="text1"/>
          <w:u w:val="single"/>
        </w:rPr>
        <w:t>Rješenja dopunskih zadataka</w:t>
      </w:r>
    </w:p>
    <w:p w14:paraId="766C8C0C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  <w:r w:rsidRPr="00D24BF5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59264" behindDoc="1" locked="0" layoutInCell="1" allowOverlap="1" wp14:anchorId="67663EFE" wp14:editId="588B8205">
            <wp:simplePos x="0" y="0"/>
            <wp:positionH relativeFrom="column">
              <wp:posOffset>182880</wp:posOffset>
            </wp:positionH>
            <wp:positionV relativeFrom="paragraph">
              <wp:posOffset>376141</wp:posOffset>
            </wp:positionV>
            <wp:extent cx="4450715" cy="1022985"/>
            <wp:effectExtent l="0" t="0" r="6985" b="5715"/>
            <wp:wrapNone/>
            <wp:docPr id="133" name="Picture 108" descr="C:\Users\M\Pictures\01.capture\04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C:\Users\M\Pictures\01.capture\0446.png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0715" cy="102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24BF5">
        <w:rPr>
          <w:color w:val="000000" w:themeColor="text1"/>
        </w:rPr>
        <w:t>1.</w:t>
      </w:r>
      <w:r w:rsidRPr="00D24BF5">
        <w:rPr>
          <w:color w:val="000000" w:themeColor="text1"/>
        </w:rPr>
        <w:tab/>
        <w:t xml:space="preserve">a) </w:t>
      </w:r>
      <w:r w:rsidRPr="00D24BF5">
        <w:rPr>
          <w:position w:val="-22"/>
        </w:rPr>
        <w:object w:dxaOrig="460" w:dyaOrig="580" w14:anchorId="0193520B">
          <v:shape id="_x0000_i1059" type="#_x0000_t75" style="width:22.5pt;height:27.75pt" o:ole="">
            <v:imagedata r:id="rId108" o:title=""/>
          </v:shape>
          <o:OLEObject Type="Embed" ProgID="Equation.DSMT4" ShapeID="_x0000_i1059" DrawAspect="Content" ObjectID="_1697335629" r:id="rId109"/>
        </w:object>
      </w:r>
      <w:r w:rsidRPr="00D24BF5">
        <w:t xml:space="preserve">, b) </w:t>
      </w:r>
      <w:r w:rsidRPr="00D24BF5">
        <w:rPr>
          <w:position w:val="-6"/>
        </w:rPr>
        <w:object w:dxaOrig="580" w:dyaOrig="260" w14:anchorId="0BBF1C22">
          <v:shape id="_x0000_i1060" type="#_x0000_t75" style="width:29.25pt;height:12.75pt" o:ole="">
            <v:imagedata r:id="rId110" o:title=""/>
          </v:shape>
          <o:OLEObject Type="Embed" ProgID="Equation.DSMT4" ShapeID="_x0000_i1060" DrawAspect="Content" ObjectID="_1697335630" r:id="rId111"/>
        </w:object>
      </w:r>
      <w:r w:rsidRPr="00D24BF5">
        <w:t xml:space="preserve">, c) </w:t>
      </w:r>
      <w:r w:rsidRPr="00D24BF5">
        <w:rPr>
          <w:position w:val="-22"/>
        </w:rPr>
        <w:object w:dxaOrig="480" w:dyaOrig="580" w14:anchorId="3DA6F74E">
          <v:shape id="_x0000_i1061" type="#_x0000_t75" style="width:24pt;height:27.75pt" o:ole="">
            <v:imagedata r:id="rId112" o:title=""/>
          </v:shape>
          <o:OLEObject Type="Embed" ProgID="Equation.DSMT4" ShapeID="_x0000_i1061" DrawAspect="Content" ObjectID="_1697335631" r:id="rId113"/>
        </w:object>
      </w:r>
      <w:r w:rsidRPr="00D24BF5">
        <w:t xml:space="preserve">, d) </w:t>
      </w:r>
      <w:r w:rsidRPr="00D24BF5">
        <w:rPr>
          <w:position w:val="-22"/>
        </w:rPr>
        <w:object w:dxaOrig="320" w:dyaOrig="580" w14:anchorId="496A3E18">
          <v:shape id="_x0000_i1062" type="#_x0000_t75" style="width:15.75pt;height:27.75pt" o:ole="">
            <v:imagedata r:id="rId114" o:title=""/>
          </v:shape>
          <o:OLEObject Type="Embed" ProgID="Equation.DSMT4" ShapeID="_x0000_i1062" DrawAspect="Content" ObjectID="_1697335632" r:id="rId115"/>
        </w:object>
      </w:r>
    </w:p>
    <w:p w14:paraId="3D459096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  <w:r w:rsidRPr="00D24BF5">
        <w:rPr>
          <w:color w:val="000000" w:themeColor="text1"/>
        </w:rPr>
        <w:t>2.</w:t>
      </w:r>
    </w:p>
    <w:p w14:paraId="30C89772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</w:p>
    <w:p w14:paraId="1A66B8CC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  <w:r w:rsidRPr="00D24BF5">
        <w:rPr>
          <w:color w:val="000000" w:themeColor="text1"/>
        </w:rPr>
        <w:t xml:space="preserve"> </w:t>
      </w:r>
      <w:r w:rsidRPr="00D24BF5">
        <w:rPr>
          <w:color w:val="000000" w:themeColor="text1"/>
        </w:rPr>
        <w:tab/>
      </w:r>
    </w:p>
    <w:p w14:paraId="71CC2F6A" w14:textId="77777777" w:rsidR="00C57864" w:rsidRPr="00D24BF5" w:rsidRDefault="00C57864" w:rsidP="00C57864">
      <w:pPr>
        <w:tabs>
          <w:tab w:val="left" w:pos="284"/>
        </w:tabs>
      </w:pPr>
      <w:r w:rsidRPr="00D24BF5">
        <w:rPr>
          <w:color w:val="000000" w:themeColor="text1"/>
        </w:rPr>
        <w:t xml:space="preserve">3. </w:t>
      </w:r>
      <w:r w:rsidRPr="00D24BF5">
        <w:rPr>
          <w:color w:val="000000" w:themeColor="text1"/>
        </w:rPr>
        <w:tab/>
        <w:t xml:space="preserve">a) </w:t>
      </w:r>
      <w:r w:rsidRPr="00D24BF5">
        <w:rPr>
          <w:position w:val="-6"/>
        </w:rPr>
        <w:object w:dxaOrig="180" w:dyaOrig="260" w14:anchorId="0BDCFD48">
          <v:shape id="_x0000_i1063" type="#_x0000_t75" style="width:8.25pt;height:12.75pt" o:ole="">
            <v:imagedata r:id="rId116" o:title=""/>
          </v:shape>
          <o:OLEObject Type="Embed" ProgID="Equation.DSMT4" ShapeID="_x0000_i1063" DrawAspect="Content" ObjectID="_1697335633" r:id="rId117"/>
        </w:object>
      </w:r>
      <w:r w:rsidRPr="00D24BF5">
        <w:t xml:space="preserve">, b) </w:t>
      </w:r>
      <w:r w:rsidRPr="00D24BF5">
        <w:rPr>
          <w:position w:val="-22"/>
        </w:rPr>
        <w:object w:dxaOrig="440" w:dyaOrig="580" w14:anchorId="37ED6F79">
          <v:shape id="_x0000_i1064" type="#_x0000_t75" style="width:20.25pt;height:29.25pt" o:ole="">
            <v:imagedata r:id="rId118" o:title=""/>
          </v:shape>
          <o:OLEObject Type="Embed" ProgID="Equation.DSMT4" ShapeID="_x0000_i1064" DrawAspect="Content" ObjectID="_1697335634" r:id="rId119"/>
        </w:object>
      </w:r>
      <w:r w:rsidRPr="00D24BF5">
        <w:t xml:space="preserve">, c) </w:t>
      </w:r>
      <w:r w:rsidRPr="00D24BF5">
        <w:rPr>
          <w:position w:val="-22"/>
        </w:rPr>
        <w:object w:dxaOrig="460" w:dyaOrig="580" w14:anchorId="2ADA5744">
          <v:shape id="_x0000_i1065" type="#_x0000_t75" style="width:20.25pt;height:29.25pt" o:ole="">
            <v:imagedata r:id="rId120" o:title=""/>
          </v:shape>
          <o:OLEObject Type="Embed" ProgID="Equation.DSMT4" ShapeID="_x0000_i1065" DrawAspect="Content" ObjectID="_1697335635" r:id="rId121"/>
        </w:object>
      </w:r>
    </w:p>
    <w:p w14:paraId="4143F662" w14:textId="77777777" w:rsidR="00C57864" w:rsidRPr="00D24BF5" w:rsidRDefault="00C57864" w:rsidP="00C57864">
      <w:pPr>
        <w:tabs>
          <w:tab w:val="left" w:pos="284"/>
        </w:tabs>
        <w:rPr>
          <w:color w:val="000000" w:themeColor="text1"/>
        </w:rPr>
      </w:pPr>
      <w:r w:rsidRPr="00D24BF5">
        <w:t xml:space="preserve">4. </w:t>
      </w:r>
      <w:r w:rsidRPr="00D24BF5">
        <w:tab/>
      </w:r>
      <w:r w:rsidRPr="00D24BF5">
        <w:rPr>
          <w:position w:val="-22"/>
        </w:rPr>
        <w:object w:dxaOrig="460" w:dyaOrig="580" w14:anchorId="15528B2C">
          <v:shape id="_x0000_i1066" type="#_x0000_t75" style="width:20.25pt;height:29.25pt" o:ole="">
            <v:imagedata r:id="rId122" o:title=""/>
          </v:shape>
          <o:OLEObject Type="Embed" ProgID="Equation.DSMT4" ShapeID="_x0000_i1066" DrawAspect="Content" ObjectID="_1697335636" r:id="rId123"/>
        </w:object>
      </w:r>
    </w:p>
    <w:p w14:paraId="14DD3F84" w14:textId="77777777" w:rsidR="001B318D" w:rsidRDefault="001B318D"/>
    <w:sectPr w:rsidR="001B318D" w:rsidSect="00C57864">
      <w:pgSz w:w="11906" w:h="16838"/>
      <w:pgMar w:top="1134" w:right="1417" w:bottom="709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7864"/>
    <w:rsid w:val="001B318D"/>
    <w:rsid w:val="008B6D79"/>
    <w:rsid w:val="00C578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23821F"/>
  <w15:chartTrackingRefBased/>
  <w15:docId w15:val="{03C73159-2F28-418E-9B75-DA764CAA43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39"/>
    <w:rsid w:val="00C578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7.wmf"/><Relationship Id="rId16" Type="http://schemas.openxmlformats.org/officeDocument/2006/relationships/image" Target="media/image7.wmf"/><Relationship Id="rId107" Type="http://schemas.openxmlformats.org/officeDocument/2006/relationships/image" Target="media/image44.png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4.wmf"/><Relationship Id="rId74" Type="http://schemas.openxmlformats.org/officeDocument/2006/relationships/oleObject" Target="embeddings/oleObject42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8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6.bin"/><Relationship Id="rId90" Type="http://schemas.openxmlformats.org/officeDocument/2006/relationships/image" Target="media/image38.wmf"/><Relationship Id="rId95" Type="http://schemas.openxmlformats.org/officeDocument/2006/relationships/oleObject" Target="embeddings/oleObject53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image" Target="media/image31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9.bin"/><Relationship Id="rId113" Type="http://schemas.openxmlformats.org/officeDocument/2006/relationships/oleObject" Target="embeddings/oleObject63.bin"/><Relationship Id="rId118" Type="http://schemas.openxmlformats.org/officeDocument/2006/relationships/image" Target="media/image50.wmf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5.bin"/><Relationship Id="rId85" Type="http://schemas.openxmlformats.org/officeDocument/2006/relationships/image" Target="media/image35.wmf"/><Relationship Id="rId93" Type="http://schemas.openxmlformats.org/officeDocument/2006/relationships/oleObject" Target="embeddings/oleObject51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7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1.png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2.bin"/><Relationship Id="rId67" Type="http://schemas.openxmlformats.org/officeDocument/2006/relationships/image" Target="media/image28.wmf"/><Relationship Id="rId103" Type="http://schemas.openxmlformats.org/officeDocument/2006/relationships/image" Target="media/image43.wmf"/><Relationship Id="rId108" Type="http://schemas.openxmlformats.org/officeDocument/2006/relationships/image" Target="media/image45.wmf"/><Relationship Id="rId116" Type="http://schemas.openxmlformats.org/officeDocument/2006/relationships/image" Target="media/image49.wmf"/><Relationship Id="rId124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23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8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image" Target="media/image37.wmf"/><Relationship Id="rId91" Type="http://schemas.openxmlformats.org/officeDocument/2006/relationships/oleObject" Target="embeddings/oleObject50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6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0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4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5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8.bin"/><Relationship Id="rId120" Type="http://schemas.openxmlformats.org/officeDocument/2006/relationships/image" Target="media/image51.wmf"/><Relationship Id="rId125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9.bin"/><Relationship Id="rId92" Type="http://schemas.openxmlformats.org/officeDocument/2006/relationships/image" Target="media/image39.wmf"/><Relationship Id="rId2" Type="http://schemas.openxmlformats.org/officeDocument/2006/relationships/settings" Target="settings.xml"/><Relationship Id="rId29" Type="http://schemas.openxmlformats.org/officeDocument/2006/relationships/oleObject" Target="embeddings/oleObject17.bin"/><Relationship Id="rId24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6.png"/><Relationship Id="rId110" Type="http://schemas.openxmlformats.org/officeDocument/2006/relationships/image" Target="media/image46.wmf"/><Relationship Id="rId115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431</Words>
  <Characters>2457</Characters>
  <Application>Microsoft Office Word</Application>
  <DocSecurity>0</DocSecurity>
  <Lines>20</Lines>
  <Paragraphs>5</Paragraphs>
  <ScaleCrop>false</ScaleCrop>
  <Company/>
  <LinksUpToDate>false</LinksUpToDate>
  <CharactersWithSpaces>2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4:15:00Z</dcterms:created>
  <dcterms:modified xsi:type="dcterms:W3CDTF">2021-11-02T04:18:00Z</dcterms:modified>
</cp:coreProperties>
</file>